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10F9212" w14:textId="5CD4F959" w:rsidR="00AB3671" w:rsidRPr="00FC668D" w:rsidRDefault="00AB3671" w:rsidP="005007C6">
      <w:pPr>
        <w:pStyle w:val="Psectionheading"/>
      </w:pPr>
      <w:bookmarkStart w:id="0" w:name="_GoBack"/>
      <w:bookmarkEnd w:id="0"/>
      <w:r w:rsidRPr="00FC668D">
        <w:t>Multiple choice section</w:t>
      </w:r>
    </w:p>
    <w:tbl>
      <w:tblPr>
        <w:tblStyle w:val="TableGrid"/>
        <w:tblW w:w="4850" w:type="pct"/>
        <w:tblLook w:val="01E0" w:firstRow="1" w:lastRow="1" w:firstColumn="1" w:lastColumn="1" w:noHBand="0" w:noVBand="0"/>
      </w:tblPr>
      <w:tblGrid>
        <w:gridCol w:w="1351"/>
        <w:gridCol w:w="911"/>
        <w:gridCol w:w="912"/>
        <w:gridCol w:w="912"/>
        <w:gridCol w:w="910"/>
        <w:gridCol w:w="910"/>
        <w:gridCol w:w="914"/>
        <w:gridCol w:w="914"/>
        <w:gridCol w:w="914"/>
        <w:gridCol w:w="910"/>
      </w:tblGrid>
      <w:tr w:rsidR="00AB3671" w:rsidRPr="00FC668D" w14:paraId="5FB41CA8" w14:textId="77777777" w:rsidTr="005007C6">
        <w:tc>
          <w:tcPr>
            <w:tcW w:w="707" w:type="pct"/>
            <w:vAlign w:val="center"/>
          </w:tcPr>
          <w:p w14:paraId="5D63A12B" w14:textId="39E54C0D" w:rsidR="00AB3671" w:rsidRPr="005007C6" w:rsidRDefault="00AB3671" w:rsidP="005007C6">
            <w:pPr>
              <w:pStyle w:val="Pquestiontextmainstem"/>
              <w:rPr>
                <w:b/>
              </w:rPr>
            </w:pPr>
            <w:r w:rsidRPr="005007C6">
              <w:rPr>
                <w:b/>
              </w:rPr>
              <w:t>Question</w:t>
            </w:r>
          </w:p>
        </w:tc>
        <w:tc>
          <w:tcPr>
            <w:tcW w:w="477" w:type="pct"/>
            <w:vAlign w:val="center"/>
          </w:tcPr>
          <w:p w14:paraId="522AC649" w14:textId="77777777" w:rsidR="00AB3671" w:rsidRPr="00FC668D" w:rsidRDefault="00AB3671" w:rsidP="005007C6">
            <w:pPr>
              <w:pStyle w:val="Ptabletext"/>
            </w:pPr>
            <w:r w:rsidRPr="00FC668D">
              <w:t>1</w:t>
            </w:r>
          </w:p>
        </w:tc>
        <w:tc>
          <w:tcPr>
            <w:tcW w:w="477" w:type="pct"/>
            <w:vAlign w:val="center"/>
          </w:tcPr>
          <w:p w14:paraId="4E05CC4A" w14:textId="77777777" w:rsidR="00AB3671" w:rsidRPr="00FC668D" w:rsidRDefault="00AB3671" w:rsidP="005007C6">
            <w:pPr>
              <w:pStyle w:val="Ptabletext"/>
            </w:pPr>
            <w:r w:rsidRPr="00FC668D">
              <w:t>2</w:t>
            </w:r>
          </w:p>
        </w:tc>
        <w:tc>
          <w:tcPr>
            <w:tcW w:w="477" w:type="pct"/>
            <w:vAlign w:val="center"/>
          </w:tcPr>
          <w:p w14:paraId="4F7B10B1" w14:textId="77777777" w:rsidR="00AB3671" w:rsidRPr="00FC668D" w:rsidRDefault="00AB3671" w:rsidP="005007C6">
            <w:pPr>
              <w:pStyle w:val="Ptabletext"/>
            </w:pPr>
            <w:r w:rsidRPr="00FC668D">
              <w:t>3</w:t>
            </w:r>
          </w:p>
        </w:tc>
        <w:tc>
          <w:tcPr>
            <w:tcW w:w="476" w:type="pct"/>
            <w:vAlign w:val="center"/>
          </w:tcPr>
          <w:p w14:paraId="3F3C4006" w14:textId="77777777" w:rsidR="00AB3671" w:rsidRPr="00FC668D" w:rsidRDefault="00AB3671" w:rsidP="005007C6">
            <w:pPr>
              <w:pStyle w:val="Ptabletext"/>
            </w:pPr>
            <w:r w:rsidRPr="00FC668D">
              <w:t>4</w:t>
            </w:r>
          </w:p>
        </w:tc>
        <w:tc>
          <w:tcPr>
            <w:tcW w:w="476" w:type="pct"/>
            <w:vAlign w:val="center"/>
          </w:tcPr>
          <w:p w14:paraId="05710B56" w14:textId="77777777" w:rsidR="00AB3671" w:rsidRPr="00FC668D" w:rsidRDefault="00AB3671" w:rsidP="005007C6">
            <w:pPr>
              <w:pStyle w:val="Ptabletext"/>
            </w:pPr>
            <w:r w:rsidRPr="00FC668D">
              <w:t>5</w:t>
            </w:r>
          </w:p>
        </w:tc>
        <w:tc>
          <w:tcPr>
            <w:tcW w:w="478" w:type="pct"/>
            <w:vAlign w:val="center"/>
          </w:tcPr>
          <w:p w14:paraId="5CCC9DF5" w14:textId="77777777" w:rsidR="00AB3671" w:rsidRPr="00FC668D" w:rsidRDefault="00AB3671" w:rsidP="005007C6">
            <w:pPr>
              <w:pStyle w:val="Ptabletext"/>
            </w:pPr>
            <w:r w:rsidRPr="00FC668D">
              <w:t>6</w:t>
            </w:r>
          </w:p>
        </w:tc>
        <w:tc>
          <w:tcPr>
            <w:tcW w:w="478" w:type="pct"/>
            <w:vAlign w:val="center"/>
          </w:tcPr>
          <w:p w14:paraId="30D4B74A" w14:textId="77777777" w:rsidR="00AB3671" w:rsidRPr="00FC668D" w:rsidRDefault="00AB3671" w:rsidP="005007C6">
            <w:pPr>
              <w:pStyle w:val="Ptabletext"/>
            </w:pPr>
            <w:r w:rsidRPr="00FC668D">
              <w:t>7</w:t>
            </w:r>
          </w:p>
        </w:tc>
        <w:tc>
          <w:tcPr>
            <w:tcW w:w="478" w:type="pct"/>
            <w:vAlign w:val="center"/>
          </w:tcPr>
          <w:p w14:paraId="6B887250" w14:textId="77777777" w:rsidR="00AB3671" w:rsidRPr="00FC668D" w:rsidRDefault="00AB3671" w:rsidP="005007C6">
            <w:pPr>
              <w:pStyle w:val="Ptabletext"/>
            </w:pPr>
            <w:r w:rsidRPr="00FC668D">
              <w:t>8</w:t>
            </w:r>
          </w:p>
        </w:tc>
        <w:tc>
          <w:tcPr>
            <w:tcW w:w="476" w:type="pct"/>
            <w:vAlign w:val="center"/>
          </w:tcPr>
          <w:p w14:paraId="6C965E7F" w14:textId="77777777" w:rsidR="00AB3671" w:rsidRPr="00FC668D" w:rsidRDefault="00AB3671" w:rsidP="005007C6">
            <w:pPr>
              <w:pStyle w:val="Ptabletext"/>
            </w:pPr>
            <w:r w:rsidRPr="00FC668D">
              <w:t>9</w:t>
            </w:r>
          </w:p>
        </w:tc>
      </w:tr>
      <w:tr w:rsidR="00AB3671" w:rsidRPr="00FC668D" w14:paraId="5E7FED0E" w14:textId="77777777" w:rsidTr="005007C6">
        <w:trPr>
          <w:trHeight w:val="567"/>
        </w:trPr>
        <w:tc>
          <w:tcPr>
            <w:tcW w:w="707" w:type="pct"/>
            <w:vAlign w:val="center"/>
          </w:tcPr>
          <w:p w14:paraId="1BBC2FE0" w14:textId="77777777" w:rsidR="00AB3671" w:rsidRPr="005007C6" w:rsidRDefault="00AB3671" w:rsidP="005007C6">
            <w:pPr>
              <w:pStyle w:val="Pquestiontextmainstem"/>
              <w:rPr>
                <w:b/>
              </w:rPr>
            </w:pPr>
            <w:r w:rsidRPr="005007C6">
              <w:rPr>
                <w:b/>
              </w:rPr>
              <w:t>Answer</w:t>
            </w:r>
          </w:p>
        </w:tc>
        <w:tc>
          <w:tcPr>
            <w:tcW w:w="477" w:type="pct"/>
            <w:vAlign w:val="center"/>
          </w:tcPr>
          <w:p w14:paraId="1D856BDC" w14:textId="77777777" w:rsidR="00AB3671" w:rsidRPr="00FC668D" w:rsidRDefault="00AB3671" w:rsidP="005007C6">
            <w:pPr>
              <w:pStyle w:val="Ptabletext"/>
            </w:pPr>
            <w:r w:rsidRPr="00FC668D">
              <w:t>D</w:t>
            </w:r>
          </w:p>
        </w:tc>
        <w:tc>
          <w:tcPr>
            <w:tcW w:w="477" w:type="pct"/>
            <w:vAlign w:val="center"/>
          </w:tcPr>
          <w:p w14:paraId="22879557" w14:textId="77777777" w:rsidR="00AB3671" w:rsidRPr="00FC668D" w:rsidRDefault="00AB3671" w:rsidP="005007C6">
            <w:pPr>
              <w:pStyle w:val="Ptabletext"/>
            </w:pPr>
            <w:r w:rsidRPr="00FC668D">
              <w:t>A</w:t>
            </w:r>
          </w:p>
        </w:tc>
        <w:tc>
          <w:tcPr>
            <w:tcW w:w="477" w:type="pct"/>
            <w:vAlign w:val="center"/>
          </w:tcPr>
          <w:p w14:paraId="4678E9D8" w14:textId="77777777" w:rsidR="00AB3671" w:rsidRPr="00FC668D" w:rsidRDefault="00AB3671" w:rsidP="005007C6">
            <w:pPr>
              <w:pStyle w:val="Ptabletext"/>
            </w:pPr>
            <w:r w:rsidRPr="00FC668D">
              <w:t>A</w:t>
            </w:r>
          </w:p>
        </w:tc>
        <w:tc>
          <w:tcPr>
            <w:tcW w:w="476" w:type="pct"/>
            <w:vAlign w:val="center"/>
          </w:tcPr>
          <w:p w14:paraId="27AFE900" w14:textId="77777777" w:rsidR="00AB3671" w:rsidRPr="00FC668D" w:rsidRDefault="00AB3671" w:rsidP="005007C6">
            <w:pPr>
              <w:pStyle w:val="Ptabletext"/>
            </w:pPr>
            <w:r w:rsidRPr="00FC668D">
              <w:t>B</w:t>
            </w:r>
          </w:p>
        </w:tc>
        <w:tc>
          <w:tcPr>
            <w:tcW w:w="476" w:type="pct"/>
            <w:vAlign w:val="center"/>
          </w:tcPr>
          <w:p w14:paraId="228A5D33" w14:textId="77777777" w:rsidR="00AB3671" w:rsidRPr="00FC668D" w:rsidRDefault="00AB3671" w:rsidP="005007C6">
            <w:pPr>
              <w:pStyle w:val="Ptabletext"/>
            </w:pPr>
            <w:r w:rsidRPr="00FC668D">
              <w:t>B</w:t>
            </w:r>
          </w:p>
        </w:tc>
        <w:tc>
          <w:tcPr>
            <w:tcW w:w="478" w:type="pct"/>
            <w:vAlign w:val="center"/>
          </w:tcPr>
          <w:p w14:paraId="312629D9" w14:textId="77777777" w:rsidR="00AB3671" w:rsidRPr="00FC668D" w:rsidRDefault="00AB3671" w:rsidP="005007C6">
            <w:pPr>
              <w:pStyle w:val="Ptabletext"/>
            </w:pPr>
            <w:r w:rsidRPr="00FC668D">
              <w:t>C</w:t>
            </w:r>
          </w:p>
        </w:tc>
        <w:tc>
          <w:tcPr>
            <w:tcW w:w="478" w:type="pct"/>
            <w:vAlign w:val="center"/>
          </w:tcPr>
          <w:p w14:paraId="202025C7" w14:textId="77777777" w:rsidR="00AB3671" w:rsidRPr="00FC668D" w:rsidRDefault="00AB3671" w:rsidP="005007C6">
            <w:pPr>
              <w:pStyle w:val="Ptabletext"/>
            </w:pPr>
            <w:r w:rsidRPr="00FC668D">
              <w:t>A</w:t>
            </w:r>
          </w:p>
        </w:tc>
        <w:tc>
          <w:tcPr>
            <w:tcW w:w="478" w:type="pct"/>
            <w:vAlign w:val="center"/>
          </w:tcPr>
          <w:p w14:paraId="0C5602C3" w14:textId="77777777" w:rsidR="00AB3671" w:rsidRPr="00FC668D" w:rsidRDefault="00AB3671" w:rsidP="005007C6">
            <w:pPr>
              <w:pStyle w:val="Ptabletext"/>
            </w:pPr>
            <w:r w:rsidRPr="00FC668D">
              <w:t>C</w:t>
            </w:r>
          </w:p>
        </w:tc>
        <w:tc>
          <w:tcPr>
            <w:tcW w:w="476" w:type="pct"/>
            <w:vAlign w:val="center"/>
          </w:tcPr>
          <w:p w14:paraId="5AB4A08B" w14:textId="77777777" w:rsidR="00AB3671" w:rsidRPr="00FC668D" w:rsidRDefault="00AB3671" w:rsidP="005007C6">
            <w:pPr>
              <w:pStyle w:val="Ptabletext"/>
            </w:pPr>
            <w:r w:rsidRPr="00FC668D">
              <w:t>B</w:t>
            </w:r>
          </w:p>
        </w:tc>
      </w:tr>
    </w:tbl>
    <w:p w14:paraId="1C28B651" w14:textId="77777777" w:rsidR="001F40EF" w:rsidRDefault="001F40EF" w:rsidP="001F40EF">
      <w:pPr>
        <w:pStyle w:val="Pquestionheadingmc1stafterhead"/>
      </w:pPr>
    </w:p>
    <w:p w14:paraId="6CB615E3" w14:textId="77777777" w:rsidR="007209FE" w:rsidRDefault="007209FE" w:rsidP="001F40EF">
      <w:pPr>
        <w:pStyle w:val="Pquestionheadingmc1stafterhead"/>
      </w:pPr>
      <w:r w:rsidRPr="001F40EF">
        <w:t>Question</w:t>
      </w:r>
      <w:r w:rsidRPr="00FB3505">
        <w:t xml:space="preserve"> </w:t>
      </w:r>
      <w:r>
        <w:t>1</w:t>
      </w:r>
      <w:r>
        <w:tab/>
        <w:t>[6</w:t>
      </w:r>
      <w:r w:rsidRPr="00FB3505">
        <w:t>.</w:t>
      </w:r>
      <w:r>
        <w:t>1]</w:t>
      </w:r>
    </w:p>
    <w:p w14:paraId="2072A392" w14:textId="77777777" w:rsidR="00AB3671" w:rsidRPr="00FC668D" w:rsidRDefault="00AB3671" w:rsidP="00C17943">
      <w:pPr>
        <w:pStyle w:val="Pquestionheadingsx1stafterhead"/>
      </w:pPr>
      <w:r w:rsidRPr="00FC668D">
        <w:t>D</w:t>
      </w:r>
    </w:p>
    <w:p w14:paraId="68F9E67D" w14:textId="77777777" w:rsidR="00AB3671" w:rsidRDefault="00AB3671" w:rsidP="00AB3671">
      <w:pPr>
        <w:pStyle w:val="Pquestiontextmainstem"/>
      </w:pPr>
      <w:r w:rsidRPr="00FC668D">
        <w:t>85 cm = 850 mm</w:t>
      </w:r>
    </w:p>
    <w:p w14:paraId="560C2A11" w14:textId="77777777" w:rsidR="007209FE" w:rsidRDefault="007209FE" w:rsidP="007209FE">
      <w:pPr>
        <w:pStyle w:val="Pquestionheadingmc"/>
      </w:pPr>
      <w:r w:rsidRPr="00FB3505">
        <w:t xml:space="preserve">Question </w:t>
      </w:r>
      <w:r>
        <w:t>2</w:t>
      </w:r>
      <w:r>
        <w:tab/>
        <w:t>[6</w:t>
      </w:r>
      <w:r w:rsidRPr="00FB3505">
        <w:t>.</w:t>
      </w:r>
      <w:r>
        <w:t>2]</w:t>
      </w:r>
    </w:p>
    <w:p w14:paraId="2BB6B428" w14:textId="77777777" w:rsidR="00AB3671" w:rsidRPr="00FC668D" w:rsidRDefault="00AB3671" w:rsidP="00C17943">
      <w:pPr>
        <w:pStyle w:val="Pquestionheadingsx1stafterhead"/>
      </w:pPr>
      <w:r w:rsidRPr="00FC668D">
        <w:t>A</w:t>
      </w:r>
    </w:p>
    <w:p w14:paraId="1B2A1E2D" w14:textId="77777777" w:rsidR="00AB3671" w:rsidRPr="00FC668D" w:rsidRDefault="00AB3671" w:rsidP="00AB3671">
      <w:pPr>
        <w:pStyle w:val="Pquestiontextmainstem"/>
      </w:pPr>
      <w:r w:rsidRPr="00FC668D">
        <w:t>Perimeter</w:t>
      </w:r>
    </w:p>
    <w:p w14:paraId="39D46E4D" w14:textId="77777777" w:rsidR="00AB3671" w:rsidRPr="00FC668D" w:rsidRDefault="00AB3671" w:rsidP="00AB3671">
      <w:pPr>
        <w:pStyle w:val="Pquestiontextmainstem"/>
      </w:pPr>
      <w:r w:rsidRPr="00FC668D">
        <w:t>= 2 × 70 + 2 × 60</w:t>
      </w:r>
    </w:p>
    <w:p w14:paraId="25986487" w14:textId="77777777" w:rsidR="00AB3671" w:rsidRPr="00FC668D" w:rsidRDefault="00AB3671" w:rsidP="00AB3671">
      <w:pPr>
        <w:pStyle w:val="Pquestiontextmainstem"/>
      </w:pPr>
      <w:r w:rsidRPr="00FC668D">
        <w:t>= 140 + 120</w:t>
      </w:r>
    </w:p>
    <w:p w14:paraId="62555FBD" w14:textId="77777777" w:rsidR="00AB3671" w:rsidRPr="00FC668D" w:rsidRDefault="00AB3671" w:rsidP="00AB3671">
      <w:pPr>
        <w:pStyle w:val="Pquestiontextmainstem"/>
      </w:pPr>
      <w:r w:rsidRPr="00FC668D">
        <w:t>= 260 mm</w:t>
      </w:r>
    </w:p>
    <w:p w14:paraId="0046C78E" w14:textId="77777777" w:rsidR="00AB3671" w:rsidRDefault="00AB3671" w:rsidP="00AB3671">
      <w:pPr>
        <w:pStyle w:val="Pquestiontextmainstem"/>
      </w:pPr>
      <w:r w:rsidRPr="00FC668D">
        <w:t>= 26 cm</w:t>
      </w:r>
    </w:p>
    <w:p w14:paraId="366249A9" w14:textId="77777777" w:rsidR="007209FE" w:rsidRDefault="007209FE" w:rsidP="007209FE">
      <w:pPr>
        <w:pStyle w:val="Pquestionheadingmc"/>
      </w:pPr>
      <w:r w:rsidRPr="00FB3505">
        <w:t xml:space="preserve">Question </w:t>
      </w:r>
      <w:r>
        <w:t>3</w:t>
      </w:r>
      <w:r>
        <w:tab/>
        <w:t>[6</w:t>
      </w:r>
      <w:r w:rsidRPr="00FB3505">
        <w:t>.</w:t>
      </w:r>
      <w:r>
        <w:t>6]</w:t>
      </w:r>
    </w:p>
    <w:p w14:paraId="73B09F46" w14:textId="77777777" w:rsidR="00AB3671" w:rsidRPr="00FC668D" w:rsidRDefault="00AB3671" w:rsidP="00C17943">
      <w:pPr>
        <w:pStyle w:val="Pquestionheadingsx1stafterhead"/>
      </w:pPr>
      <w:r w:rsidRPr="00FC668D">
        <w:t>A</w:t>
      </w:r>
    </w:p>
    <w:p w14:paraId="59DB4893" w14:textId="77777777" w:rsidR="00AB3671" w:rsidRPr="00FC668D" w:rsidRDefault="00AB3671" w:rsidP="00AB3671">
      <w:pPr>
        <w:pStyle w:val="Pquestiontextmainstem"/>
      </w:pPr>
      <w:r w:rsidRPr="00845985">
        <w:rPr>
          <w:rStyle w:val="Cmathsexpressions"/>
        </w:rPr>
        <w:t xml:space="preserve">V </w:t>
      </w:r>
      <w:r w:rsidRPr="00002878">
        <w:t>=</w:t>
      </w:r>
      <w:r w:rsidRPr="00845985">
        <w:rPr>
          <w:rStyle w:val="Cmathsexpressions"/>
        </w:rPr>
        <w:t xml:space="preserve"> l </w:t>
      </w:r>
      <w:r w:rsidRPr="00FC668D">
        <w:t>×</w:t>
      </w:r>
      <w:r w:rsidRPr="00002878">
        <w:t xml:space="preserve"> </w:t>
      </w:r>
      <w:r w:rsidRPr="00845985">
        <w:rPr>
          <w:rStyle w:val="Cmathsexpressions"/>
        </w:rPr>
        <w:t>h</w:t>
      </w:r>
      <w:r w:rsidRPr="00002878">
        <w:t xml:space="preserve"> </w:t>
      </w:r>
      <w:r w:rsidRPr="00FC668D">
        <w:t>×</w:t>
      </w:r>
      <w:r w:rsidRPr="00002878">
        <w:t xml:space="preserve"> </w:t>
      </w:r>
      <w:r w:rsidRPr="00845985">
        <w:rPr>
          <w:rStyle w:val="Cmathsexpressions"/>
        </w:rPr>
        <w:t>w</w:t>
      </w:r>
    </w:p>
    <w:p w14:paraId="4C7C0AE4" w14:textId="77777777" w:rsidR="00AB3671" w:rsidRDefault="00AB3671" w:rsidP="00AB3671">
      <w:pPr>
        <w:pStyle w:val="Pquestiontextmainstem"/>
      </w:pPr>
      <w:r w:rsidRPr="00845985">
        <w:rPr>
          <w:rStyle w:val="Cmathsexpressions"/>
        </w:rPr>
        <w:t>V</w:t>
      </w:r>
      <w:r w:rsidRPr="00002878">
        <w:t xml:space="preserve"> = 2 </w:t>
      </w:r>
      <w:r w:rsidRPr="00FC668D">
        <w:t>×</w:t>
      </w:r>
      <w:r w:rsidRPr="00002878">
        <w:t xml:space="preserve"> 4 </w:t>
      </w:r>
      <w:r w:rsidRPr="00FC668D">
        <w:t>×</w:t>
      </w:r>
      <w:r w:rsidRPr="00002878">
        <w:t xml:space="preserve"> </w:t>
      </w:r>
      <w:r w:rsidRPr="007B260A">
        <w:t>1</w:t>
      </w:r>
    </w:p>
    <w:p w14:paraId="4DBA9E59" w14:textId="77777777" w:rsidR="00AB3671" w:rsidRPr="00845985" w:rsidRDefault="00AB3671" w:rsidP="00AB3671">
      <w:pPr>
        <w:pStyle w:val="Pquestiontextmainstem"/>
        <w:rPr>
          <w:rStyle w:val="Csuperscript"/>
        </w:rPr>
      </w:pPr>
      <w:r w:rsidRPr="00845985">
        <w:rPr>
          <w:rStyle w:val="Cmathsexpressions"/>
        </w:rPr>
        <w:t>V</w:t>
      </w:r>
      <w:r w:rsidRPr="00FC668D">
        <w:t xml:space="preserve"> = 8 cm</w:t>
      </w:r>
      <w:r w:rsidRPr="00845985">
        <w:rPr>
          <w:rStyle w:val="Csuperscript"/>
        </w:rPr>
        <w:t>3</w:t>
      </w:r>
    </w:p>
    <w:p w14:paraId="0B59AE27" w14:textId="77777777" w:rsidR="007209FE" w:rsidRDefault="007209FE" w:rsidP="007209FE">
      <w:pPr>
        <w:pStyle w:val="Pquestionheadingmc"/>
      </w:pPr>
      <w:r w:rsidRPr="00FB3505">
        <w:t xml:space="preserve">Question </w:t>
      </w:r>
      <w:r>
        <w:t>4</w:t>
      </w:r>
      <w:r>
        <w:tab/>
        <w:t>[6</w:t>
      </w:r>
      <w:r w:rsidRPr="00FB3505">
        <w:t>.</w:t>
      </w:r>
      <w:r>
        <w:t>3]</w:t>
      </w:r>
    </w:p>
    <w:p w14:paraId="0A7ABE47" w14:textId="77777777" w:rsidR="00AB3671" w:rsidRPr="00FC668D" w:rsidRDefault="00AB3671" w:rsidP="00C17943">
      <w:pPr>
        <w:pStyle w:val="Pquestionheadingsx1stafterhead"/>
      </w:pPr>
      <w:r w:rsidRPr="00FC668D">
        <w:t>B</w:t>
      </w:r>
    </w:p>
    <w:p w14:paraId="21E24E6F" w14:textId="77777777" w:rsidR="00AB3671" w:rsidRPr="00FC668D" w:rsidRDefault="00AB3671" w:rsidP="00AB3671">
      <w:pPr>
        <w:pStyle w:val="Pquestiontextmainstem"/>
      </w:pPr>
      <w:r w:rsidRPr="00FC668D">
        <w:t>Area = length × length</w:t>
      </w:r>
    </w:p>
    <w:p w14:paraId="01E7CB59" w14:textId="77777777" w:rsidR="00AB3671" w:rsidRPr="00FC668D" w:rsidRDefault="00AB3671" w:rsidP="00AB3671">
      <w:pPr>
        <w:pStyle w:val="Pquestiontextmainstem"/>
      </w:pPr>
      <w:r w:rsidRPr="00FC668D">
        <w:t>49 = 7 × 7</w:t>
      </w:r>
    </w:p>
    <w:p w14:paraId="3470D2B3" w14:textId="77777777" w:rsidR="00AB3671" w:rsidRDefault="00AB3671" w:rsidP="00AB3671">
      <w:pPr>
        <w:pStyle w:val="Pquestiontextmainstem"/>
      </w:pPr>
      <w:r w:rsidRPr="00FC668D">
        <w:t>length = 7 m</w:t>
      </w:r>
    </w:p>
    <w:p w14:paraId="674FEDCD" w14:textId="77777777" w:rsidR="007209FE" w:rsidRDefault="007209FE" w:rsidP="007209FE">
      <w:pPr>
        <w:pStyle w:val="Pquestionheadingmc"/>
      </w:pPr>
      <w:r w:rsidRPr="00FB3505">
        <w:t xml:space="preserve">Question </w:t>
      </w:r>
      <w:r>
        <w:t>5</w:t>
      </w:r>
      <w:r>
        <w:tab/>
        <w:t>[6</w:t>
      </w:r>
      <w:r w:rsidRPr="00FB3505">
        <w:t>.</w:t>
      </w:r>
      <w:r>
        <w:t>1]</w:t>
      </w:r>
    </w:p>
    <w:p w14:paraId="0062BAFA" w14:textId="77777777" w:rsidR="00AB3671" w:rsidRPr="00FC668D" w:rsidRDefault="00AB3671" w:rsidP="00C17943">
      <w:pPr>
        <w:pStyle w:val="Pquestionheadingsx1stafterhead"/>
      </w:pPr>
      <w:r w:rsidRPr="00FC668D">
        <w:t>B</w:t>
      </w:r>
    </w:p>
    <w:p w14:paraId="66ABB2B4" w14:textId="77777777" w:rsidR="00AB3671" w:rsidRDefault="00AB3671" w:rsidP="00AB3671">
      <w:pPr>
        <w:pStyle w:val="Pquestiontextmainstem"/>
      </w:pPr>
      <w:r w:rsidRPr="00FC668D">
        <w:t>Kilometres, all other measurements are too small.</w:t>
      </w:r>
    </w:p>
    <w:p w14:paraId="63F391D6" w14:textId="77777777" w:rsidR="007209FE" w:rsidRDefault="007209FE" w:rsidP="007209FE">
      <w:pPr>
        <w:pStyle w:val="Pquestionheadingmc"/>
      </w:pPr>
      <w:r w:rsidRPr="00FB3505">
        <w:t xml:space="preserve">Question </w:t>
      </w:r>
      <w:r>
        <w:t>6</w:t>
      </w:r>
      <w:r>
        <w:tab/>
        <w:t>[6</w:t>
      </w:r>
      <w:r w:rsidRPr="00FB3505">
        <w:t>.</w:t>
      </w:r>
      <w:r>
        <w:t>1]</w:t>
      </w:r>
    </w:p>
    <w:p w14:paraId="122E9CEE" w14:textId="77777777" w:rsidR="00AB3671" w:rsidRPr="00FC668D" w:rsidRDefault="00AB3671" w:rsidP="00C17943">
      <w:pPr>
        <w:pStyle w:val="Pquestionheadingsx1stafterhead"/>
      </w:pPr>
      <w:r w:rsidRPr="00FC668D">
        <w:t>C</w:t>
      </w:r>
    </w:p>
    <w:p w14:paraId="2147164D" w14:textId="7CA41E53" w:rsidR="00AB3671" w:rsidRPr="00FC668D" w:rsidRDefault="00AB3671" w:rsidP="00AB3671">
      <w:pPr>
        <w:pStyle w:val="Pquestiontextmainstem"/>
      </w:pPr>
      <w:r w:rsidRPr="00FC668D">
        <w:t>Convert all lengths to metres</w:t>
      </w:r>
      <w:r w:rsidR="007B260A">
        <w:t>:</w:t>
      </w:r>
    </w:p>
    <w:p w14:paraId="3F2F5885" w14:textId="77777777" w:rsidR="00AB3671" w:rsidRDefault="00AB3671" w:rsidP="00AB3671">
      <w:pPr>
        <w:pStyle w:val="Pquestiontextmainstem"/>
      </w:pPr>
      <w:r w:rsidRPr="00FC668D">
        <w:t>700 cm = 7 m, 7 km = 7000 m</w:t>
      </w:r>
    </w:p>
    <w:p w14:paraId="1663CA46" w14:textId="77777777" w:rsidR="00AB3671" w:rsidRPr="00FC668D" w:rsidRDefault="00AB3671" w:rsidP="00AB3671">
      <w:pPr>
        <w:pStyle w:val="Pquestiontextmainstem"/>
      </w:pPr>
      <w:r w:rsidRPr="00FC668D">
        <w:t>Now place in ascending order (smallest to largest)</w:t>
      </w:r>
    </w:p>
    <w:p w14:paraId="0D539EBF" w14:textId="77777777" w:rsidR="00AB3671" w:rsidRPr="00FC668D" w:rsidRDefault="00AB3671" w:rsidP="00AB3671">
      <w:pPr>
        <w:pStyle w:val="Pquestiontextmainstem"/>
      </w:pPr>
      <w:r w:rsidRPr="00FC668D">
        <w:t>7 m, 7.7 m, 70 m, 7000 m</w:t>
      </w:r>
    </w:p>
    <w:p w14:paraId="5BFDCB85" w14:textId="77777777" w:rsidR="00AB3671" w:rsidRPr="00FC668D" w:rsidRDefault="00AB3671" w:rsidP="00AB3671">
      <w:pPr>
        <w:pStyle w:val="Pquestiontextmainstem"/>
      </w:pPr>
      <w:r w:rsidRPr="00FC668D">
        <w:t>Convert all measurements back to their original form</w:t>
      </w:r>
    </w:p>
    <w:p w14:paraId="327587C2" w14:textId="24F0BC40" w:rsidR="00AB3671" w:rsidRDefault="007B260A" w:rsidP="00AB3671">
      <w:pPr>
        <w:pStyle w:val="Pquestiontextmainstem"/>
      </w:pPr>
      <w:r>
        <w:t>700 cm, 7.7 m, 70 m, 7 km</w:t>
      </w:r>
    </w:p>
    <w:p w14:paraId="61E5DA2B" w14:textId="77777777" w:rsidR="007209FE" w:rsidRDefault="007209FE" w:rsidP="007209FE">
      <w:pPr>
        <w:pStyle w:val="Pquestionheadingmc"/>
      </w:pPr>
      <w:r w:rsidRPr="00FB3505">
        <w:lastRenderedPageBreak/>
        <w:t xml:space="preserve">Question </w:t>
      </w:r>
      <w:r>
        <w:t>7</w:t>
      </w:r>
      <w:r>
        <w:tab/>
        <w:t>[6</w:t>
      </w:r>
      <w:r w:rsidRPr="00FB3505">
        <w:t>.</w:t>
      </w:r>
      <w:r>
        <w:t>3]</w:t>
      </w:r>
    </w:p>
    <w:p w14:paraId="49EF8268" w14:textId="77777777" w:rsidR="00AB3671" w:rsidRPr="00FC668D" w:rsidRDefault="00AB3671" w:rsidP="00C17943">
      <w:pPr>
        <w:pStyle w:val="Pquestionheadingsx1stafterhead"/>
      </w:pPr>
      <w:r w:rsidRPr="00FC668D">
        <w:t>A</w:t>
      </w:r>
    </w:p>
    <w:p w14:paraId="046AA102" w14:textId="19B145F9" w:rsidR="00AB3671" w:rsidRDefault="007B260A" w:rsidP="00AB3671">
      <w:pPr>
        <w:pStyle w:val="Pquestiontextmainstem"/>
      </w:pPr>
      <w:r>
        <w:t xml:space="preserve">square </w:t>
      </w:r>
      <w:r w:rsidR="005007C6">
        <w:t>m</w:t>
      </w:r>
      <w:r w:rsidR="00AB3671" w:rsidRPr="00FC668D">
        <w:t>illimetres</w:t>
      </w:r>
    </w:p>
    <w:p w14:paraId="09AF794F" w14:textId="77777777" w:rsidR="007209FE" w:rsidRDefault="007209FE" w:rsidP="007209FE">
      <w:pPr>
        <w:pStyle w:val="Pquestionheadingmc"/>
      </w:pPr>
      <w:r w:rsidRPr="00FB3505">
        <w:t xml:space="preserve">Question </w:t>
      </w:r>
      <w:r>
        <w:t>8</w:t>
      </w:r>
      <w:r>
        <w:tab/>
        <w:t>[6</w:t>
      </w:r>
      <w:r w:rsidRPr="00FB3505">
        <w:t>.</w:t>
      </w:r>
      <w:r>
        <w:t>3]</w:t>
      </w:r>
    </w:p>
    <w:p w14:paraId="2BCD8C4A" w14:textId="77777777" w:rsidR="00AB3671" w:rsidRPr="00FC668D" w:rsidRDefault="00AB3671" w:rsidP="00C17943">
      <w:pPr>
        <w:pStyle w:val="Pquestionheadingsx1stafterhead"/>
      </w:pPr>
      <w:r w:rsidRPr="00FC668D">
        <w:t>C</w:t>
      </w:r>
    </w:p>
    <w:p w14:paraId="078BBC64" w14:textId="77777777" w:rsidR="00AB3671" w:rsidRPr="00FC668D" w:rsidRDefault="00AB3671" w:rsidP="00AB3671">
      <w:pPr>
        <w:pStyle w:val="Pquestiontextmainstem"/>
      </w:pPr>
      <w:r w:rsidRPr="00FC668D">
        <w:t>Count the number of whole squares: 20</w:t>
      </w:r>
    </w:p>
    <w:p w14:paraId="16C70313" w14:textId="77777777" w:rsidR="00AB3671" w:rsidRDefault="00AB3671" w:rsidP="00AB3671">
      <w:pPr>
        <w:pStyle w:val="Pquestiontextmainstem"/>
      </w:pPr>
      <w:r w:rsidRPr="00FC668D">
        <w:t>Combine remaining shaded area to form whole squares: 10</w:t>
      </w:r>
    </w:p>
    <w:p w14:paraId="6BCDB2F6" w14:textId="77777777" w:rsidR="00AB3671" w:rsidRDefault="00AB3671" w:rsidP="00AB3671">
      <w:pPr>
        <w:pStyle w:val="Pquestiontextmainstem"/>
      </w:pPr>
      <w:r w:rsidRPr="00FC668D">
        <w:t>Add the two totals together: 20 + 10 = 30 cm</w:t>
      </w:r>
      <w:r w:rsidRPr="00845985">
        <w:rPr>
          <w:rStyle w:val="Csuperscript"/>
        </w:rPr>
        <w:t>2</w:t>
      </w:r>
    </w:p>
    <w:p w14:paraId="4D577703" w14:textId="77777777" w:rsidR="007209FE" w:rsidRDefault="007209FE" w:rsidP="007209FE">
      <w:pPr>
        <w:pStyle w:val="Pquestionheadingmc"/>
      </w:pPr>
      <w:r w:rsidRPr="00FB3505">
        <w:t xml:space="preserve">Question </w:t>
      </w:r>
      <w:r>
        <w:t>9</w:t>
      </w:r>
      <w:r>
        <w:tab/>
        <w:t>[6</w:t>
      </w:r>
      <w:r w:rsidRPr="00FB3505">
        <w:t>.</w:t>
      </w:r>
      <w:r>
        <w:t>4]</w:t>
      </w:r>
    </w:p>
    <w:p w14:paraId="2F7D7A71" w14:textId="77777777" w:rsidR="00AB3671" w:rsidRPr="00FC668D" w:rsidRDefault="00AB3671" w:rsidP="00C17943">
      <w:pPr>
        <w:pStyle w:val="Pquestionheadingsx1stafterhead"/>
      </w:pPr>
      <w:r w:rsidRPr="00FC668D">
        <w:t>B</w:t>
      </w:r>
    </w:p>
    <w:p w14:paraId="7BCF1E68" w14:textId="77777777" w:rsidR="00AB3671" w:rsidRPr="00FC668D" w:rsidRDefault="00AB3671" w:rsidP="00AB3671">
      <w:pPr>
        <w:pStyle w:val="Pquestiontextmainstem"/>
      </w:pPr>
      <w:r w:rsidRPr="00845985">
        <w:rPr>
          <w:rStyle w:val="Cmathsexpressions"/>
        </w:rPr>
        <w:t>A</w:t>
      </w:r>
      <w:r w:rsidRPr="00FC668D">
        <w:t xml:space="preserve"> = </w:t>
      </w:r>
      <w:r w:rsidRPr="00845985">
        <w:rPr>
          <w:rStyle w:val="Cmathsexpressions"/>
        </w:rPr>
        <w:t>b</w:t>
      </w:r>
      <w:r w:rsidRPr="00FC668D">
        <w:t xml:space="preserve"> × </w:t>
      </w:r>
      <w:r w:rsidRPr="00845985">
        <w:rPr>
          <w:rStyle w:val="Cmathsexpressions"/>
        </w:rPr>
        <w:t>h</w:t>
      </w:r>
    </w:p>
    <w:p w14:paraId="53CE886C" w14:textId="77777777" w:rsidR="00AB3671" w:rsidRPr="00FC668D" w:rsidRDefault="00AB3671" w:rsidP="00AB3671">
      <w:pPr>
        <w:pStyle w:val="Pquestiontextmainstem"/>
      </w:pPr>
      <w:r w:rsidRPr="00845985">
        <w:rPr>
          <w:rStyle w:val="Cmathsexpressions"/>
        </w:rPr>
        <w:t>A</w:t>
      </w:r>
      <w:r w:rsidRPr="00FC668D">
        <w:t>= 11 × 5</w:t>
      </w:r>
    </w:p>
    <w:p w14:paraId="35546ED4" w14:textId="77777777" w:rsidR="00AB3671" w:rsidRDefault="00AB3671" w:rsidP="00AB3671">
      <w:pPr>
        <w:pStyle w:val="Pquestiontextmainstem"/>
        <w:rPr>
          <w:rStyle w:val="Csuperscript"/>
        </w:rPr>
      </w:pPr>
      <w:r w:rsidRPr="00845985">
        <w:rPr>
          <w:rStyle w:val="Cmathsexpressions"/>
        </w:rPr>
        <w:t>A</w:t>
      </w:r>
      <w:r w:rsidRPr="00FC668D">
        <w:t xml:space="preserve"> = 55 cm</w:t>
      </w:r>
      <w:r w:rsidRPr="00845985">
        <w:rPr>
          <w:rStyle w:val="Csuperscript"/>
        </w:rPr>
        <w:t>2</w:t>
      </w:r>
    </w:p>
    <w:p w14:paraId="032C7B75" w14:textId="77777777" w:rsidR="00F0097C" w:rsidRDefault="00F0097C" w:rsidP="00F0097C">
      <w:pPr>
        <w:pStyle w:val="Psectionresults"/>
      </w:pPr>
      <w:r w:rsidRPr="00F16CD2">
        <w:t xml:space="preserve">Multiple-choice total marks:  </w:t>
      </w:r>
      <w:r>
        <w:t xml:space="preserve"> 9</w:t>
      </w:r>
    </w:p>
    <w:p w14:paraId="0CE1E2E5" w14:textId="77777777" w:rsidR="00AB3671" w:rsidRPr="00192E14" w:rsidRDefault="00AB3671" w:rsidP="005007C6">
      <w:pPr>
        <w:pStyle w:val="Psectionheading"/>
      </w:pPr>
      <w:r w:rsidRPr="00192E14">
        <w:t>Short answer section</w:t>
      </w:r>
    </w:p>
    <w:p w14:paraId="50CA1E24" w14:textId="146A1CCB" w:rsidR="007209FE" w:rsidRDefault="007209FE" w:rsidP="001F40EF">
      <w:pPr>
        <w:pStyle w:val="Pquestionheadingsx1stafterhead"/>
      </w:pPr>
      <w:r w:rsidRPr="00FB3505">
        <w:t xml:space="preserve">Question </w:t>
      </w:r>
      <w:r>
        <w:t>10</w:t>
      </w:r>
      <w:r>
        <w:tab/>
      </w:r>
      <w:r w:rsidRPr="00556127">
        <w:rPr>
          <w:rStyle w:val="Cmarkslabel"/>
        </w:rPr>
        <w:t>3 marks</w:t>
      </w:r>
      <w:r w:rsidR="001F40EF">
        <w:rPr>
          <w:rStyle w:val="Cmarkslabel"/>
        </w:rPr>
        <w:tab/>
      </w:r>
      <w:r w:rsidR="001F40EF" w:rsidRPr="00556127">
        <w:t>[</w:t>
      </w:r>
      <w:r w:rsidR="001F40EF">
        <w:t>6</w:t>
      </w:r>
      <w:r w:rsidR="001F40EF" w:rsidRPr="00556127">
        <w:t>.</w:t>
      </w:r>
      <w:r w:rsidR="001F40EF">
        <w:t>1, 6.4, 6.6</w:t>
      </w:r>
      <w:r w:rsidR="001F40EF" w:rsidRPr="00556127">
        <w:t>]</w:t>
      </w:r>
    </w:p>
    <w:p w14:paraId="74F338B2" w14:textId="2610A308" w:rsidR="00AB3671" w:rsidRDefault="00AB3671" w:rsidP="00AB3671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FC668D">
        <w:t xml:space="preserve">To convert from a larger unit of measurement to a smaller unit of measurement, </w:t>
      </w:r>
      <w:r w:rsidR="001F40EF">
        <w:t>you need to</w:t>
      </w:r>
      <w:r w:rsidRPr="00845985">
        <w:rPr>
          <w:rStyle w:val="Cmathsexpressions"/>
        </w:rPr>
        <w:t xml:space="preserve"> multiply</w:t>
      </w:r>
      <w:r w:rsidRPr="00FC668D">
        <w:t>.</w:t>
      </w:r>
    </w:p>
    <w:p w14:paraId="31D2FAE7" w14:textId="77777777" w:rsidR="00AB3671" w:rsidRPr="00FC668D" w:rsidRDefault="00AB3671" w:rsidP="00AB3671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FC668D">
        <w:t xml:space="preserve">The area of a parallelogram is calculated by multiplying the base by the perpendicular </w:t>
      </w:r>
      <w:r w:rsidRPr="00845985">
        <w:rPr>
          <w:rStyle w:val="Cmathsexpressions"/>
        </w:rPr>
        <w:t>height.</w:t>
      </w:r>
    </w:p>
    <w:p w14:paraId="05F03BAD" w14:textId="77777777" w:rsidR="00AB3671" w:rsidRDefault="00AB3671" w:rsidP="00AB3671">
      <w:pPr>
        <w:pStyle w:val="Pquestiontextpartsa"/>
      </w:pPr>
      <w:r w:rsidRPr="00845985">
        <w:rPr>
          <w:rStyle w:val="Cquestionpartlabelbold"/>
        </w:rPr>
        <w:t>(c)</w:t>
      </w:r>
      <w:r w:rsidRPr="00845985">
        <w:rPr>
          <w:rStyle w:val="Cquestionpartlabelbold"/>
        </w:rPr>
        <w:tab/>
      </w:r>
      <w:r w:rsidRPr="00FC668D">
        <w:t xml:space="preserve">The volume of a rectangular prism is the product of its </w:t>
      </w:r>
      <w:r w:rsidRPr="00845985">
        <w:rPr>
          <w:rStyle w:val="Cmathsexpressions"/>
        </w:rPr>
        <w:t>length</w:t>
      </w:r>
      <w:r w:rsidRPr="00FC668D">
        <w:t>, width and height.</w:t>
      </w:r>
    </w:p>
    <w:p w14:paraId="6C2E0176" w14:textId="77777777" w:rsidR="007209FE" w:rsidRDefault="007209FE" w:rsidP="007209FE">
      <w:pPr>
        <w:pStyle w:val="Pquestionheadingsx"/>
      </w:pPr>
      <w:r w:rsidRPr="00FB3505">
        <w:t xml:space="preserve">Question </w:t>
      </w:r>
      <w:r>
        <w:t>11</w:t>
      </w:r>
      <w:r>
        <w:tab/>
      </w:r>
      <w:r>
        <w:rPr>
          <w:rStyle w:val="Cmarkslabel"/>
        </w:rPr>
        <w:t>3</w:t>
      </w:r>
      <w:r w:rsidRPr="00556127">
        <w:rPr>
          <w:rStyle w:val="Cmarkslabel"/>
        </w:rPr>
        <w:t xml:space="preserve"> marks</w:t>
      </w:r>
      <w:r w:rsidRPr="00556127">
        <w:tab/>
        <w:t>[</w:t>
      </w:r>
      <w:r>
        <w:t>6</w:t>
      </w:r>
      <w:r w:rsidRPr="00556127">
        <w:t>.</w:t>
      </w:r>
      <w:r>
        <w:t>1</w:t>
      </w:r>
      <w:r w:rsidRPr="00556127">
        <w:t>]</w:t>
      </w:r>
    </w:p>
    <w:p w14:paraId="3BFAECC0" w14:textId="77777777" w:rsidR="00AB3671" w:rsidRDefault="00AB3671" w:rsidP="00AB3671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FC668D">
        <w:t>12.903 km = 12903 m</w:t>
      </w:r>
    </w:p>
    <w:p w14:paraId="24595659" w14:textId="77777777" w:rsidR="00AB3671" w:rsidRDefault="00AB3671" w:rsidP="00AB3671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FC668D">
        <w:t>76.4 mm = 7.64 cm</w:t>
      </w:r>
    </w:p>
    <w:p w14:paraId="12524A95" w14:textId="77777777" w:rsidR="00AB3671" w:rsidRPr="00FC668D" w:rsidRDefault="00AB3671" w:rsidP="00AB3671">
      <w:pPr>
        <w:pStyle w:val="Pquestiontextpartsa"/>
      </w:pPr>
      <w:r w:rsidRPr="00845985">
        <w:rPr>
          <w:rStyle w:val="Cquestionpartlabelbold"/>
        </w:rPr>
        <w:t>(c)</w:t>
      </w:r>
      <w:r w:rsidRPr="00845985">
        <w:rPr>
          <w:rStyle w:val="Cquestionpartlabelbold"/>
        </w:rPr>
        <w:tab/>
      </w:r>
      <w:r w:rsidRPr="00FC668D">
        <w:t>341 mm = 0.341 m</w:t>
      </w:r>
    </w:p>
    <w:p w14:paraId="7A03FD15" w14:textId="77777777" w:rsidR="007209FE" w:rsidRDefault="007209FE" w:rsidP="007209FE">
      <w:pPr>
        <w:pStyle w:val="Pquestionheadingsx"/>
      </w:pPr>
      <w:r w:rsidRPr="00FB3505">
        <w:t xml:space="preserve">Question </w:t>
      </w:r>
      <w:r>
        <w:t>12</w:t>
      </w:r>
      <w:r>
        <w:tab/>
      </w:r>
      <w:r>
        <w:rPr>
          <w:rStyle w:val="Cmarkslabel"/>
        </w:rPr>
        <w:t>2</w:t>
      </w:r>
      <w:r w:rsidRPr="00556127">
        <w:rPr>
          <w:rStyle w:val="Cmarkslabel"/>
        </w:rPr>
        <w:t xml:space="preserve"> marks</w:t>
      </w:r>
      <w:r w:rsidRPr="00556127">
        <w:tab/>
        <w:t>[</w:t>
      </w:r>
      <w:r>
        <w:t>6</w:t>
      </w:r>
      <w:r w:rsidRPr="00556127">
        <w:t>.</w:t>
      </w:r>
      <w:r>
        <w:t>1</w:t>
      </w:r>
      <w:r w:rsidRPr="00556127">
        <w:t>]</w:t>
      </w:r>
    </w:p>
    <w:p w14:paraId="06110F5C" w14:textId="213BE80E" w:rsidR="00AB3671" w:rsidRPr="00FC668D" w:rsidRDefault="00AB3671" w:rsidP="00AB3671">
      <w:pPr>
        <w:pStyle w:val="Pquestiontextmainstem"/>
      </w:pPr>
      <w:r w:rsidRPr="00FC668D">
        <w:t>41 m = 0.041</w:t>
      </w:r>
      <w:r w:rsidR="001F40EF">
        <w:t xml:space="preserve"> </w:t>
      </w:r>
      <w:r w:rsidR="005007C6">
        <w:t>km = 0.04 km</w:t>
      </w:r>
      <w:r w:rsidR="005007C6">
        <w:tab/>
        <w:t>(</w:t>
      </w:r>
      <w:r w:rsidRPr="00FC668D">
        <w:t>2 d.p.</w:t>
      </w:r>
      <w:r w:rsidR="005007C6">
        <w:t>)</w:t>
      </w:r>
    </w:p>
    <w:p w14:paraId="5786F24B" w14:textId="36DFF2BE" w:rsidR="00AB3671" w:rsidRDefault="005007C6" w:rsidP="00AB3671">
      <w:pPr>
        <w:pStyle w:val="Pquestiontextmainstem"/>
      </w:pPr>
      <w:r>
        <w:t>2740 m = 2.74 km</w:t>
      </w:r>
      <w:r>
        <w:tab/>
      </w:r>
      <w:r>
        <w:tab/>
        <w:t>(</w:t>
      </w:r>
      <w:r w:rsidR="00AB3671" w:rsidRPr="00FC668D">
        <w:t>2 d.p.</w:t>
      </w:r>
      <w:r>
        <w:t>)</w:t>
      </w:r>
    </w:p>
    <w:p w14:paraId="6F0A1816" w14:textId="6AEAD7F1" w:rsidR="007209FE" w:rsidRDefault="007209FE" w:rsidP="007209FE">
      <w:pPr>
        <w:pStyle w:val="Pquestionheadingsx"/>
      </w:pPr>
      <w:r w:rsidRPr="00FB3505">
        <w:t xml:space="preserve">Question </w:t>
      </w:r>
      <w:r>
        <w:t>13</w:t>
      </w:r>
      <w:r>
        <w:tab/>
      </w:r>
      <w:r w:rsidR="001F40EF">
        <w:rPr>
          <w:rStyle w:val="Cmarkslabel"/>
        </w:rPr>
        <w:t>3</w:t>
      </w:r>
      <w:r w:rsidRPr="00556127">
        <w:rPr>
          <w:rStyle w:val="Cmarkslabel"/>
        </w:rPr>
        <w:t xml:space="preserve"> marks</w:t>
      </w:r>
      <w:r w:rsidRPr="00556127">
        <w:tab/>
        <w:t>[</w:t>
      </w:r>
      <w:r>
        <w:t>6</w:t>
      </w:r>
      <w:r w:rsidRPr="00556127">
        <w:t>.</w:t>
      </w:r>
      <w:r>
        <w:t>1</w:t>
      </w:r>
      <w:r w:rsidRPr="00556127">
        <w:t>]</w:t>
      </w:r>
    </w:p>
    <w:p w14:paraId="714AF2F5" w14:textId="77777777" w:rsidR="00AB3671" w:rsidRPr="00FC668D" w:rsidRDefault="00AB3671" w:rsidP="00AB3671">
      <w:pPr>
        <w:pStyle w:val="Pquestiontextmainstem"/>
      </w:pPr>
      <w:r w:rsidRPr="00FC668D">
        <w:t>Convert all measurements to the same unit of measurement.</w:t>
      </w:r>
    </w:p>
    <w:p w14:paraId="6357A1A7" w14:textId="77777777" w:rsidR="00AB3671" w:rsidRDefault="00AB3671" w:rsidP="00AB3671">
      <w:pPr>
        <w:pStyle w:val="Pquestiontextmainstem"/>
      </w:pPr>
      <w:r w:rsidRPr="00FC668D">
        <w:t>200 mm = 20 cm</w:t>
      </w:r>
    </w:p>
    <w:p w14:paraId="33E17F3A" w14:textId="69045E33" w:rsidR="00AB3671" w:rsidRPr="00FC668D" w:rsidRDefault="005007C6" w:rsidP="00AB3671">
      <w:pPr>
        <w:pStyle w:val="Pquestiontextmainstem"/>
      </w:pPr>
      <w:r>
        <w:t>5</w:t>
      </w:r>
      <w:r w:rsidR="00AB3671" w:rsidRPr="00FC668D">
        <w:t xml:space="preserve"> days</w:t>
      </w:r>
      <w:r>
        <w:t>:</w:t>
      </w:r>
      <w:r w:rsidR="00AB3671" w:rsidRPr="00FC668D">
        <w:t xml:space="preserve"> Tuesday, Wednesday, Thursday, Friday and Saturday</w:t>
      </w:r>
    </w:p>
    <w:p w14:paraId="6CDA9BB3" w14:textId="77777777" w:rsidR="00AB3671" w:rsidRPr="00FC668D" w:rsidRDefault="00AB3671" w:rsidP="00AB3671">
      <w:pPr>
        <w:pStyle w:val="Pquestiontextmainstem"/>
      </w:pPr>
      <w:r w:rsidRPr="00FC668D">
        <w:t>5 × 15 = 75 cm</w:t>
      </w:r>
    </w:p>
    <w:p w14:paraId="199414BF" w14:textId="77777777" w:rsidR="00AB3671" w:rsidRPr="00FC668D" w:rsidRDefault="00AB3671" w:rsidP="00AB3671">
      <w:pPr>
        <w:pStyle w:val="Pquestiontextmainstem"/>
      </w:pPr>
      <w:r w:rsidRPr="00FC668D">
        <w:t>20 + 75 = 95 cm</w:t>
      </w:r>
    </w:p>
    <w:p w14:paraId="60EC9A75" w14:textId="77777777" w:rsidR="00AB3671" w:rsidRDefault="00AB3671" w:rsidP="00AB3671">
      <w:pPr>
        <w:pStyle w:val="Pquestiontextmainstem"/>
      </w:pPr>
      <w:r w:rsidRPr="00FC668D">
        <w:t>The scarf will be 95 cm long at the end of Saturday.</w:t>
      </w:r>
    </w:p>
    <w:p w14:paraId="6FEE67BF" w14:textId="77777777" w:rsidR="007209FE" w:rsidRDefault="007209FE" w:rsidP="007209FE">
      <w:pPr>
        <w:pStyle w:val="Pquestionheadingsx"/>
      </w:pPr>
      <w:r w:rsidRPr="00FB3505">
        <w:lastRenderedPageBreak/>
        <w:t xml:space="preserve">Question </w:t>
      </w:r>
      <w:r>
        <w:t>14</w:t>
      </w:r>
      <w:r>
        <w:tab/>
      </w:r>
      <w:r>
        <w:rPr>
          <w:rStyle w:val="Cmarkslabel"/>
        </w:rPr>
        <w:t>2</w:t>
      </w:r>
      <w:r w:rsidRPr="00556127">
        <w:rPr>
          <w:rStyle w:val="Cmarkslabel"/>
        </w:rPr>
        <w:t xml:space="preserve"> marks</w:t>
      </w:r>
      <w:r w:rsidRPr="00556127">
        <w:tab/>
        <w:t>[</w:t>
      </w:r>
      <w:r>
        <w:t>6</w:t>
      </w:r>
      <w:r w:rsidRPr="00556127">
        <w:t>.</w:t>
      </w:r>
      <w:r>
        <w:t>2</w:t>
      </w:r>
      <w:r w:rsidRPr="00556127">
        <w:t>]</w:t>
      </w:r>
    </w:p>
    <w:p w14:paraId="631EDFB9" w14:textId="1F3686D2" w:rsidR="00AB3671" w:rsidRDefault="00AB3671" w:rsidP="00AB3671">
      <w:pPr>
        <w:pStyle w:val="Pquestiontextmainstem"/>
      </w:pPr>
      <w:r w:rsidRPr="00FC668D">
        <w:t>380 – 146 = 234</w:t>
      </w:r>
      <w:r w:rsidR="005007C6">
        <w:tab/>
      </w:r>
      <w:r w:rsidRPr="00FC668D">
        <w:t xml:space="preserve">234 </w:t>
      </w:r>
      <w:r w:rsidRPr="00FC668D">
        <w:rPr>
          <w:rFonts w:cs="Cambria"/>
        </w:rPr>
        <w:t>÷</w:t>
      </w:r>
      <w:r w:rsidRPr="00FC668D">
        <w:t xml:space="preserve"> 2 = 117 mm</w:t>
      </w:r>
    </w:p>
    <w:p w14:paraId="3279A5B5" w14:textId="6C250ACE" w:rsidR="007209FE" w:rsidRDefault="007209FE" w:rsidP="007209FE">
      <w:pPr>
        <w:pStyle w:val="Pquestionheadingsx"/>
      </w:pPr>
      <w:r w:rsidRPr="00FB3505">
        <w:t xml:space="preserve">Question </w:t>
      </w:r>
      <w:r>
        <w:t>15</w:t>
      </w:r>
      <w:r>
        <w:tab/>
      </w:r>
      <w:r w:rsidR="001F40EF">
        <w:rPr>
          <w:rStyle w:val="Cmarkslabel"/>
        </w:rPr>
        <w:t>3</w:t>
      </w:r>
      <w:r w:rsidRPr="00556127">
        <w:rPr>
          <w:rStyle w:val="Cmarkslabel"/>
        </w:rPr>
        <w:t xml:space="preserve"> marks</w:t>
      </w:r>
      <w:r w:rsidRPr="00556127">
        <w:tab/>
        <w:t>[</w:t>
      </w:r>
      <w:r>
        <w:t>6</w:t>
      </w:r>
      <w:r w:rsidRPr="00556127">
        <w:t>.</w:t>
      </w:r>
      <w:r>
        <w:t>2</w:t>
      </w:r>
      <w:r w:rsidRPr="00556127">
        <w:t>]</w:t>
      </w:r>
    </w:p>
    <w:p w14:paraId="7FD6E100" w14:textId="77777777" w:rsidR="00AB3671" w:rsidRPr="00FC668D" w:rsidRDefault="00AB3671" w:rsidP="00AB3671">
      <w:pPr>
        <w:pStyle w:val="Pquestiontextmainstem"/>
      </w:pPr>
      <w:r w:rsidRPr="00FC668D">
        <w:t>2</w:t>
      </w:r>
      <w:r w:rsidRPr="00845985">
        <w:rPr>
          <w:rStyle w:val="Cmathsexpressions"/>
        </w:rPr>
        <w:t>x</w:t>
      </w:r>
      <w:r w:rsidRPr="00FC668D">
        <w:t xml:space="preserve"> + </w:t>
      </w:r>
      <w:r w:rsidRPr="00845985">
        <w:rPr>
          <w:rStyle w:val="Cmathsexpressions"/>
        </w:rPr>
        <w:t>x</w:t>
      </w:r>
      <w:r w:rsidRPr="00FC668D">
        <w:t xml:space="preserve"> + 2</w:t>
      </w:r>
      <w:r w:rsidRPr="00845985">
        <w:rPr>
          <w:rStyle w:val="Cmathsexpressions"/>
        </w:rPr>
        <w:t>x</w:t>
      </w:r>
      <w:r w:rsidRPr="00FC668D">
        <w:t xml:space="preserve"> + </w:t>
      </w:r>
      <w:r w:rsidRPr="00845985">
        <w:rPr>
          <w:rStyle w:val="Cmathsexpressions"/>
        </w:rPr>
        <w:t>x</w:t>
      </w:r>
      <w:r w:rsidRPr="00FC668D">
        <w:t xml:space="preserve"> = 360</w:t>
      </w:r>
    </w:p>
    <w:p w14:paraId="7182AB71" w14:textId="77777777" w:rsidR="00AB3671" w:rsidRPr="00FC668D" w:rsidRDefault="00AB3671" w:rsidP="00AB3671">
      <w:pPr>
        <w:pStyle w:val="Pquestiontextmainstem"/>
      </w:pPr>
      <w:r w:rsidRPr="00FC668D">
        <w:t>6</w:t>
      </w:r>
      <w:r w:rsidRPr="00845985">
        <w:rPr>
          <w:rStyle w:val="Cmathsexpressions"/>
        </w:rPr>
        <w:t>x</w:t>
      </w:r>
      <w:r w:rsidRPr="00FC668D">
        <w:t xml:space="preserve"> = 360</w:t>
      </w:r>
    </w:p>
    <w:p w14:paraId="3CF8045D" w14:textId="4CE8428C" w:rsidR="00AB3671" w:rsidRPr="00FC668D" w:rsidRDefault="000C4B30" w:rsidP="00AB3671">
      <w:pPr>
        <w:pStyle w:val="Pquestiontextmainstem"/>
      </w:pPr>
      <w:r w:rsidRPr="00FC668D">
        <w:t>width</w:t>
      </w:r>
      <w:r>
        <w:t xml:space="preserve"> =</w:t>
      </w:r>
      <w:r w:rsidRPr="00845985">
        <w:rPr>
          <w:rStyle w:val="Cmathsexpressions"/>
        </w:rPr>
        <w:t xml:space="preserve"> </w:t>
      </w:r>
      <w:r w:rsidR="00AB3671" w:rsidRPr="00845985">
        <w:rPr>
          <w:rStyle w:val="Cmathsexpressions"/>
        </w:rPr>
        <w:t>x</w:t>
      </w:r>
      <w:r w:rsidR="00AB3671" w:rsidRPr="00FC668D">
        <w:t xml:space="preserve"> = 60 </w:t>
      </w:r>
      <w:r>
        <w:t>cm</w:t>
      </w:r>
    </w:p>
    <w:p w14:paraId="11CC366F" w14:textId="6054A0C7" w:rsidR="00AB3671" w:rsidRDefault="000C4B30" w:rsidP="00AB3671">
      <w:pPr>
        <w:pStyle w:val="Pquestiontextpartsa"/>
      </w:pPr>
      <w:r w:rsidRPr="00FC668D">
        <w:t>length</w:t>
      </w:r>
      <w:r>
        <w:t xml:space="preserve"> =</w:t>
      </w:r>
      <w:r w:rsidRPr="00FC668D">
        <w:t xml:space="preserve"> </w:t>
      </w:r>
      <w:r w:rsidR="00AB3671" w:rsidRPr="00FC668D">
        <w:t>2</w:t>
      </w:r>
      <w:r w:rsidR="00AB3671" w:rsidRPr="00845985">
        <w:rPr>
          <w:rStyle w:val="Cmathsexpressions"/>
        </w:rPr>
        <w:t>x</w:t>
      </w:r>
      <w:r>
        <w:t xml:space="preserve"> = 120 cm</w:t>
      </w:r>
    </w:p>
    <w:p w14:paraId="62510136" w14:textId="77777777" w:rsidR="007209FE" w:rsidRDefault="007209FE" w:rsidP="007209FE">
      <w:pPr>
        <w:pStyle w:val="Pquestionheadingsx"/>
      </w:pPr>
      <w:r w:rsidRPr="00FB3505">
        <w:t xml:space="preserve">Question </w:t>
      </w:r>
      <w:r>
        <w:t>16</w:t>
      </w:r>
      <w:r>
        <w:tab/>
      </w:r>
      <w:r>
        <w:rPr>
          <w:rStyle w:val="Cmarkslabel"/>
        </w:rPr>
        <w:t>3</w:t>
      </w:r>
      <w:r w:rsidRPr="00556127">
        <w:rPr>
          <w:rStyle w:val="Cmarkslabel"/>
        </w:rPr>
        <w:t xml:space="preserve"> marks</w:t>
      </w:r>
      <w:r w:rsidRPr="00556127">
        <w:tab/>
        <w:t>[</w:t>
      </w:r>
      <w:r>
        <w:t>6</w:t>
      </w:r>
      <w:r w:rsidRPr="00556127">
        <w:t>.</w:t>
      </w:r>
      <w:r>
        <w:t>3</w:t>
      </w:r>
      <w:r w:rsidRPr="00556127">
        <w:t>]</w:t>
      </w:r>
    </w:p>
    <w:p w14:paraId="4D915C42" w14:textId="77777777" w:rsidR="00AB3671" w:rsidRPr="00FC668D" w:rsidRDefault="00AB3671" w:rsidP="00AB3671">
      <w:pPr>
        <w:pStyle w:val="Pquestiontextmainstem"/>
      </w:pPr>
      <w:r>
        <w:rPr>
          <w:noProof/>
        </w:rPr>
        <w:drawing>
          <wp:inline distT="0" distB="0" distL="0" distR="0" wp14:anchorId="1EBD1F8D" wp14:editId="0A6EA800">
            <wp:extent cx="1716960" cy="591557"/>
            <wp:effectExtent l="0" t="0" r="10795" b="0"/>
            <wp:docPr id="92" name="Picture 92" descr="PM7_SmB_SSb6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M7_SmB_SSb6_0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050" cy="5926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8D3AE6" w14:textId="084C3EDD" w:rsidR="00AB3671" w:rsidRPr="00FC668D" w:rsidRDefault="00AB3671" w:rsidP="00AB3671">
      <w:pPr>
        <w:pStyle w:val="Pquestiontextmainstem"/>
      </w:pPr>
      <w:r w:rsidRPr="00FC668D">
        <w:t>Inside rectangle measures 12 × 2</w:t>
      </w:r>
      <w:r w:rsidR="005007C6">
        <w:t>.</w:t>
      </w:r>
    </w:p>
    <w:p w14:paraId="31196B1D" w14:textId="522FC032" w:rsidR="00AB3671" w:rsidRPr="00FC668D" w:rsidRDefault="00AB3671" w:rsidP="00AB3671">
      <w:pPr>
        <w:pStyle w:val="Pquestiontextmainstem"/>
      </w:pPr>
      <w:r w:rsidRPr="00FC668D">
        <w:t>Pebble path (1 m wide from deck) measures 14 × 4</w:t>
      </w:r>
      <w:r w:rsidR="005007C6">
        <w:t>.</w:t>
      </w:r>
    </w:p>
    <w:p w14:paraId="372EFE0B" w14:textId="0CED20D9" w:rsidR="00AB3671" w:rsidRPr="00FC668D" w:rsidRDefault="00AB3671" w:rsidP="00AB3671">
      <w:pPr>
        <w:pStyle w:val="Pquestiontextmainstem"/>
      </w:pPr>
      <w:r w:rsidRPr="00FC668D">
        <w:t>Garden bed (2 m wide from path) measures 18 × 8</w:t>
      </w:r>
      <w:r w:rsidR="005007C6">
        <w:t>.</w:t>
      </w:r>
    </w:p>
    <w:p w14:paraId="20D4C2EA" w14:textId="77777777" w:rsidR="00AB3671" w:rsidRPr="00FC668D" w:rsidRDefault="00AB3671" w:rsidP="00AB3671">
      <w:pPr>
        <w:pStyle w:val="Pquestiontextmainstem"/>
      </w:pPr>
      <w:r w:rsidRPr="00845985">
        <w:rPr>
          <w:rStyle w:val="Cmathsexpressions"/>
        </w:rPr>
        <w:t>A</w:t>
      </w:r>
      <w:r w:rsidRPr="00FC668D">
        <w:t xml:space="preserve"> = </w:t>
      </w:r>
      <w:r w:rsidRPr="00845985">
        <w:rPr>
          <w:rStyle w:val="Cmathsexpressions"/>
        </w:rPr>
        <w:t>l</w:t>
      </w:r>
      <w:r w:rsidRPr="00FC668D">
        <w:t xml:space="preserve"> × </w:t>
      </w:r>
      <w:r w:rsidRPr="00845985">
        <w:rPr>
          <w:rStyle w:val="Cmathsexpressions"/>
        </w:rPr>
        <w:t>w</w:t>
      </w:r>
    </w:p>
    <w:p w14:paraId="1D465976" w14:textId="77777777" w:rsidR="00AB3671" w:rsidRPr="00FC668D" w:rsidRDefault="00AB3671" w:rsidP="00AB3671">
      <w:pPr>
        <w:pStyle w:val="Pquestiontextmainstem"/>
      </w:pPr>
      <w:r w:rsidRPr="00845985">
        <w:rPr>
          <w:rStyle w:val="Cmathsexpressions"/>
        </w:rPr>
        <w:t>A</w:t>
      </w:r>
      <w:r w:rsidRPr="00FC668D">
        <w:t xml:space="preserve"> = 18 × 8</w:t>
      </w:r>
    </w:p>
    <w:p w14:paraId="2EE2BE2A" w14:textId="77777777" w:rsidR="00AB3671" w:rsidRPr="00845985" w:rsidRDefault="00AB3671" w:rsidP="00AB3671">
      <w:pPr>
        <w:pStyle w:val="Pquestiontextmainstem"/>
        <w:rPr>
          <w:rStyle w:val="Csuperscript"/>
        </w:rPr>
      </w:pPr>
      <w:r w:rsidRPr="00845985">
        <w:rPr>
          <w:rStyle w:val="Cmathsexpressions"/>
        </w:rPr>
        <w:t>A</w:t>
      </w:r>
      <w:r w:rsidRPr="00FC668D">
        <w:t xml:space="preserve"> = 144 m</w:t>
      </w:r>
      <w:r w:rsidRPr="00845985">
        <w:rPr>
          <w:rStyle w:val="Csuperscript"/>
        </w:rPr>
        <w:t>2</w:t>
      </w:r>
    </w:p>
    <w:p w14:paraId="4BA610DF" w14:textId="77777777" w:rsidR="007209FE" w:rsidRDefault="007209FE" w:rsidP="007209FE">
      <w:pPr>
        <w:pStyle w:val="Pquestionheadingsx"/>
      </w:pPr>
      <w:r w:rsidRPr="00FB3505">
        <w:t xml:space="preserve">Question </w:t>
      </w:r>
      <w:r>
        <w:t>17</w:t>
      </w:r>
      <w:r>
        <w:tab/>
      </w:r>
      <w:r>
        <w:rPr>
          <w:rStyle w:val="Cmarkslabel"/>
        </w:rPr>
        <w:t>2</w:t>
      </w:r>
      <w:r w:rsidRPr="00556127">
        <w:rPr>
          <w:rStyle w:val="Cmarkslabel"/>
        </w:rPr>
        <w:t xml:space="preserve"> marks</w:t>
      </w:r>
      <w:r w:rsidRPr="00556127">
        <w:tab/>
        <w:t>[</w:t>
      </w:r>
      <w:r>
        <w:t>6</w:t>
      </w:r>
      <w:r w:rsidRPr="00556127">
        <w:t>.</w:t>
      </w:r>
      <w:r>
        <w:t>3</w:t>
      </w:r>
      <w:r w:rsidRPr="00556127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5007C6" w14:paraId="78A00AAB" w14:textId="77777777" w:rsidTr="00197AEB">
        <w:tc>
          <w:tcPr>
            <w:tcW w:w="4927" w:type="dxa"/>
          </w:tcPr>
          <w:p w14:paraId="3950A1B2" w14:textId="4F12FED6" w:rsidR="005007C6" w:rsidRDefault="005007C6" w:rsidP="005007C6">
            <w:pPr>
              <w:pStyle w:val="Pquestiontextpartsa"/>
            </w:pPr>
            <w:r w:rsidRPr="00845985">
              <w:rPr>
                <w:rStyle w:val="Cquestionpartlabelbold"/>
              </w:rPr>
              <w:t>(a)</w:t>
            </w:r>
            <w:r w:rsidRPr="00845985">
              <w:rPr>
                <w:rStyle w:val="Cquestionpartlabelbold"/>
              </w:rPr>
              <w:tab/>
            </w:r>
            <w:r w:rsidRPr="00845985">
              <w:rPr>
                <w:rStyle w:val="Cmathsexpressions"/>
              </w:rPr>
              <w:t>A</w:t>
            </w:r>
            <w:r w:rsidRPr="00FC668D">
              <w:t xml:space="preserve"> = </w:t>
            </w:r>
            <w:r w:rsidR="00480544">
              <w:rPr>
                <w:rStyle w:val="Cmathsexpressions"/>
              </w:rPr>
              <w:t>s</w:t>
            </w:r>
            <w:r w:rsidRPr="00845985">
              <w:rPr>
                <w:rStyle w:val="Csuperscript"/>
              </w:rPr>
              <w:t>2</w:t>
            </w:r>
            <w:r w:rsidRPr="00FC668D">
              <w:t xml:space="preserve"> or </w:t>
            </w:r>
            <w:r w:rsidRPr="00845985">
              <w:rPr>
                <w:rStyle w:val="Cmathsexpressions"/>
              </w:rPr>
              <w:t>A</w:t>
            </w:r>
            <w:r w:rsidRPr="00FC668D">
              <w:t xml:space="preserve"> = </w:t>
            </w:r>
            <w:r w:rsidRPr="00845985">
              <w:rPr>
                <w:rStyle w:val="Cmathsexpressions"/>
              </w:rPr>
              <w:t>l</w:t>
            </w:r>
            <w:r w:rsidRPr="00FC668D">
              <w:t xml:space="preserve"> × </w:t>
            </w:r>
            <w:r w:rsidRPr="00845985">
              <w:rPr>
                <w:rStyle w:val="Cmathsexpressions"/>
              </w:rPr>
              <w:t>w</w:t>
            </w:r>
            <w:r>
              <w:br/>
            </w:r>
            <w:r w:rsidRPr="00845985">
              <w:rPr>
                <w:rStyle w:val="Cmathsexpressions"/>
              </w:rPr>
              <w:t>A</w:t>
            </w:r>
            <w:r w:rsidR="000C4B30">
              <w:t xml:space="preserve"> = 1.2 × 1.</w:t>
            </w:r>
            <w:r w:rsidRPr="00FC668D">
              <w:t>2</w:t>
            </w:r>
            <w:r>
              <w:br/>
            </w:r>
            <w:r w:rsidRPr="00845985">
              <w:rPr>
                <w:rStyle w:val="Cmathsexpressions"/>
              </w:rPr>
              <w:t>A</w:t>
            </w:r>
            <w:r w:rsidRPr="00FC668D">
              <w:t xml:space="preserve"> = 1.44 cm</w:t>
            </w:r>
            <w:r w:rsidRPr="00845985">
              <w:rPr>
                <w:rStyle w:val="Csuperscript"/>
              </w:rPr>
              <w:t>2</w:t>
            </w:r>
          </w:p>
        </w:tc>
        <w:tc>
          <w:tcPr>
            <w:tcW w:w="4927" w:type="dxa"/>
          </w:tcPr>
          <w:p w14:paraId="6557E95A" w14:textId="7401C139" w:rsidR="005007C6" w:rsidRDefault="005007C6" w:rsidP="005007C6">
            <w:pPr>
              <w:pStyle w:val="Pquestiontextpartsa"/>
            </w:pPr>
            <w:r w:rsidRPr="00845985">
              <w:rPr>
                <w:rStyle w:val="Cquestionpartlabelbold"/>
              </w:rPr>
              <w:t>(b)</w:t>
            </w:r>
            <w:r w:rsidRPr="00845985">
              <w:rPr>
                <w:rStyle w:val="Cquestionpartlabelbold"/>
              </w:rPr>
              <w:tab/>
            </w:r>
            <w:r w:rsidRPr="00845985">
              <w:rPr>
                <w:rStyle w:val="Cmathsexpressions"/>
              </w:rPr>
              <w:t>A</w:t>
            </w:r>
            <w:r w:rsidRPr="00FC668D">
              <w:t xml:space="preserve"> = </w:t>
            </w:r>
            <w:r w:rsidRPr="00845985">
              <w:rPr>
                <w:rStyle w:val="Cmathsexpressions"/>
              </w:rPr>
              <w:t>l</w:t>
            </w:r>
            <w:r w:rsidRPr="00FC668D">
              <w:t xml:space="preserve"> × </w:t>
            </w:r>
            <w:r w:rsidRPr="00845985">
              <w:rPr>
                <w:rStyle w:val="Cmathsexpressions"/>
              </w:rPr>
              <w:t>w</w:t>
            </w:r>
            <w:r>
              <w:br/>
            </w:r>
            <w:r w:rsidRPr="00845985">
              <w:rPr>
                <w:rStyle w:val="Cmathsexpressions"/>
              </w:rPr>
              <w:t>A</w:t>
            </w:r>
            <w:r w:rsidRPr="00FC668D">
              <w:t xml:space="preserve"> = 5.2 × 6</w:t>
            </w:r>
            <w:r>
              <w:br/>
            </w:r>
            <w:r w:rsidRPr="00845985">
              <w:rPr>
                <w:rStyle w:val="Cmathsexpressions"/>
              </w:rPr>
              <w:t>A</w:t>
            </w:r>
            <w:r w:rsidRPr="00FC668D">
              <w:t xml:space="preserve"> = 31.2 cm</w:t>
            </w:r>
            <w:r w:rsidRPr="00845985">
              <w:rPr>
                <w:rStyle w:val="Csuperscript"/>
              </w:rPr>
              <w:t>2</w:t>
            </w:r>
          </w:p>
        </w:tc>
      </w:tr>
    </w:tbl>
    <w:p w14:paraId="515CF41F" w14:textId="77777777" w:rsidR="007209FE" w:rsidRDefault="007209FE" w:rsidP="007209FE">
      <w:pPr>
        <w:pStyle w:val="Pquestionheadingsx"/>
      </w:pPr>
      <w:r w:rsidRPr="00FB3505">
        <w:t xml:space="preserve">Question </w:t>
      </w:r>
      <w:r>
        <w:t>18</w:t>
      </w:r>
      <w:r>
        <w:tab/>
      </w:r>
      <w:r>
        <w:rPr>
          <w:rStyle w:val="Cmarkslabel"/>
        </w:rPr>
        <w:t>3</w:t>
      </w:r>
      <w:r w:rsidRPr="00556127">
        <w:rPr>
          <w:rStyle w:val="Cmarkslabel"/>
        </w:rPr>
        <w:t xml:space="preserve"> marks</w:t>
      </w:r>
      <w:r w:rsidRPr="00556127">
        <w:tab/>
        <w:t>[</w:t>
      </w:r>
      <w:r>
        <w:t>6</w:t>
      </w:r>
      <w:r w:rsidRPr="00556127">
        <w:t>.</w:t>
      </w:r>
      <w:r>
        <w:t>3</w:t>
      </w:r>
      <w:r w:rsidRPr="00556127">
        <w:t>]</w:t>
      </w:r>
    </w:p>
    <w:p w14:paraId="760E19F5" w14:textId="77777777" w:rsidR="00AB3671" w:rsidRPr="00FC668D" w:rsidRDefault="00AB3671" w:rsidP="00AB3671">
      <w:pPr>
        <w:pStyle w:val="Pquestiontextmainstem"/>
      </w:pPr>
      <w:r w:rsidRPr="00FC668D">
        <w:t>Width of the curtain = 0.5 × 3 = 1.5</w:t>
      </w:r>
    </w:p>
    <w:p w14:paraId="1606BDE6" w14:textId="77777777" w:rsidR="00AB3671" w:rsidRPr="00FC668D" w:rsidRDefault="00AB3671" w:rsidP="00AB3671">
      <w:pPr>
        <w:pStyle w:val="Pquestiontextmainstem"/>
      </w:pPr>
      <w:r w:rsidRPr="00FC668D">
        <w:t>Length of the curtain = 0.9 + 0.3 = 1.2</w:t>
      </w:r>
    </w:p>
    <w:p w14:paraId="1BAFD7A1" w14:textId="77777777" w:rsidR="00AB3671" w:rsidRPr="00FC668D" w:rsidRDefault="00AB3671" w:rsidP="00AB3671">
      <w:pPr>
        <w:pStyle w:val="Pquestiontextmainstem"/>
      </w:pPr>
      <w:r w:rsidRPr="00FC668D">
        <w:t xml:space="preserve">Area of material = </w:t>
      </w:r>
      <w:r w:rsidRPr="00845985">
        <w:rPr>
          <w:rStyle w:val="Cmathsexpressions"/>
        </w:rPr>
        <w:t>l</w:t>
      </w:r>
      <w:r w:rsidRPr="00FC668D">
        <w:t xml:space="preserve"> × </w:t>
      </w:r>
      <w:r w:rsidRPr="00845985">
        <w:rPr>
          <w:rStyle w:val="Cmathsexpressions"/>
        </w:rPr>
        <w:t>w</w:t>
      </w:r>
    </w:p>
    <w:p w14:paraId="43F0025F" w14:textId="77777777" w:rsidR="00AB3671" w:rsidRDefault="00AB3671" w:rsidP="00AB3671">
      <w:pPr>
        <w:pStyle w:val="Pquestiontextmainstem"/>
      </w:pPr>
      <w:r w:rsidRPr="00845985">
        <w:rPr>
          <w:rStyle w:val="Cmathsexpressions"/>
        </w:rPr>
        <w:t>A</w:t>
      </w:r>
      <w:r w:rsidRPr="00FC668D">
        <w:t xml:space="preserve"> = 1.5 × 1.2</w:t>
      </w:r>
    </w:p>
    <w:p w14:paraId="6997C9E8" w14:textId="77777777" w:rsidR="00AB3671" w:rsidRDefault="00AB3671" w:rsidP="00AB3671">
      <w:pPr>
        <w:pStyle w:val="Pquestiontextmainstem"/>
      </w:pPr>
      <w:r w:rsidRPr="00845985">
        <w:rPr>
          <w:rStyle w:val="Cmathsexpressions"/>
        </w:rPr>
        <w:t xml:space="preserve">A </w:t>
      </w:r>
      <w:r w:rsidRPr="00FC668D">
        <w:t>= 1.8 m</w:t>
      </w:r>
      <w:r w:rsidRPr="00845985">
        <w:rPr>
          <w:rStyle w:val="Csuperscript"/>
        </w:rPr>
        <w:t>2</w:t>
      </w:r>
    </w:p>
    <w:p w14:paraId="7F29A97C" w14:textId="77777777" w:rsidR="007209FE" w:rsidRDefault="007209FE" w:rsidP="007209FE">
      <w:pPr>
        <w:pStyle w:val="Pquestionheadingsx"/>
      </w:pPr>
      <w:r w:rsidRPr="00FB3505">
        <w:t xml:space="preserve">Question </w:t>
      </w:r>
      <w:r>
        <w:t>19</w:t>
      </w:r>
      <w:r>
        <w:tab/>
      </w:r>
      <w:r>
        <w:rPr>
          <w:rStyle w:val="Cmarkslabel"/>
        </w:rPr>
        <w:t>2</w:t>
      </w:r>
      <w:r w:rsidRPr="00556127">
        <w:rPr>
          <w:rStyle w:val="Cmarkslabel"/>
        </w:rPr>
        <w:t xml:space="preserve"> marks</w:t>
      </w:r>
      <w:r w:rsidRPr="00556127">
        <w:tab/>
        <w:t>[</w:t>
      </w:r>
      <w:r>
        <w:t>6</w:t>
      </w:r>
      <w:r w:rsidRPr="00556127">
        <w:t>.</w:t>
      </w:r>
      <w:r>
        <w:t>4</w:t>
      </w:r>
      <w:r w:rsidRPr="00556127">
        <w:t>]</w:t>
      </w:r>
    </w:p>
    <w:p w14:paraId="7C5802F0" w14:textId="77777777" w:rsidR="00AB3671" w:rsidRPr="00FC668D" w:rsidRDefault="00AB3671" w:rsidP="00AB3671">
      <w:pPr>
        <w:pStyle w:val="Pquestiontextmainstem"/>
      </w:pPr>
      <w:r w:rsidRPr="00845985">
        <w:rPr>
          <w:rStyle w:val="Cmathsexpressions"/>
        </w:rPr>
        <w:t>A</w:t>
      </w:r>
      <w:r w:rsidRPr="00FC668D">
        <w:t xml:space="preserve"> = </w:t>
      </w:r>
      <w:r w:rsidRPr="00845985">
        <w:rPr>
          <w:rStyle w:val="Cmathsexpressions"/>
        </w:rPr>
        <w:t>l</w:t>
      </w:r>
      <w:r w:rsidRPr="00FC668D">
        <w:t xml:space="preserve"> × </w:t>
      </w:r>
      <w:r w:rsidRPr="00845985">
        <w:rPr>
          <w:rStyle w:val="Cmathsexpressions"/>
        </w:rPr>
        <w:t>w</w:t>
      </w:r>
    </w:p>
    <w:p w14:paraId="5775ABFE" w14:textId="77777777" w:rsidR="00AB3671" w:rsidRPr="00FC668D" w:rsidRDefault="00AB3671" w:rsidP="00AB3671">
      <w:pPr>
        <w:pStyle w:val="Pquestiontextmainstem"/>
      </w:pPr>
      <w:r w:rsidRPr="00FC668D">
        <w:t xml:space="preserve">72 = 8 × </w:t>
      </w:r>
      <w:r w:rsidRPr="00845985">
        <w:rPr>
          <w:rStyle w:val="Cmathsexpressions"/>
        </w:rPr>
        <w:t>w</w:t>
      </w:r>
    </w:p>
    <w:p w14:paraId="58542463" w14:textId="77777777" w:rsidR="00AB3671" w:rsidRPr="00FC668D" w:rsidRDefault="00AB3671" w:rsidP="00AB3671">
      <w:pPr>
        <w:pStyle w:val="Pquestiontextmainstem"/>
      </w:pPr>
      <w:r w:rsidRPr="00845985">
        <w:rPr>
          <w:rStyle w:val="Cmathsexpressions"/>
        </w:rPr>
        <w:t>w</w:t>
      </w:r>
      <w:r w:rsidRPr="00FC668D">
        <w:t xml:space="preserve"> = 72 </w:t>
      </w:r>
      <w:r w:rsidRPr="00FC668D">
        <w:rPr>
          <w:rFonts w:cs="Cambria"/>
        </w:rPr>
        <w:t>÷</w:t>
      </w:r>
      <w:r w:rsidRPr="00FC668D">
        <w:t xml:space="preserve"> 8</w:t>
      </w:r>
    </w:p>
    <w:p w14:paraId="2F04C022" w14:textId="77777777" w:rsidR="00AB3671" w:rsidRPr="00FC668D" w:rsidRDefault="00AB3671" w:rsidP="00AB3671">
      <w:pPr>
        <w:pStyle w:val="Pquestiontextmainstem"/>
      </w:pPr>
      <w:r w:rsidRPr="00845985">
        <w:rPr>
          <w:rStyle w:val="Cmathsexpressions"/>
        </w:rPr>
        <w:t>w</w:t>
      </w:r>
      <w:r w:rsidRPr="00FC668D">
        <w:t xml:space="preserve"> = 9 cm</w:t>
      </w:r>
    </w:p>
    <w:p w14:paraId="644BADD8" w14:textId="1931C96F" w:rsidR="007209FE" w:rsidRDefault="007209FE" w:rsidP="007209FE">
      <w:pPr>
        <w:pStyle w:val="Pquestionheadingsx"/>
      </w:pPr>
      <w:r w:rsidRPr="00FB3505">
        <w:t xml:space="preserve">Question </w:t>
      </w:r>
      <w:r>
        <w:t>20</w:t>
      </w:r>
      <w:r>
        <w:tab/>
      </w:r>
      <w:r>
        <w:rPr>
          <w:rStyle w:val="Cmarkslabel"/>
        </w:rPr>
        <w:t>4</w:t>
      </w:r>
      <w:r w:rsidRPr="00556127">
        <w:rPr>
          <w:rStyle w:val="Cmarkslabel"/>
        </w:rPr>
        <w:t xml:space="preserve"> marks</w:t>
      </w:r>
      <w:r w:rsidRPr="00556127">
        <w:tab/>
        <w:t>[</w:t>
      </w:r>
      <w:r>
        <w:t>6</w:t>
      </w:r>
      <w:r w:rsidRPr="00556127">
        <w:t>.</w:t>
      </w:r>
      <w:r w:rsidR="00197AEB">
        <w:t>5</w:t>
      </w:r>
      <w:r w:rsidRPr="00556127">
        <w:t>]</w:t>
      </w:r>
    </w:p>
    <w:p w14:paraId="0336CDD9" w14:textId="7E2D03E8" w:rsidR="005007C6" w:rsidRDefault="00AB3671" w:rsidP="005007C6">
      <w:pPr>
        <w:pStyle w:val="Pquestiontextmainstem"/>
      </w:pPr>
      <w:r w:rsidRPr="00FC668D">
        <w:t xml:space="preserve">Divide area into three parts using vertical lines. </w:t>
      </w:r>
      <w:r w:rsidR="005007C6">
        <w:t>Convert</w:t>
      </w:r>
      <w:r w:rsidRPr="00FC668D">
        <w:t xml:space="preserve"> all measurements </w:t>
      </w:r>
      <w:r w:rsidR="005007C6">
        <w:t>to cm</w:t>
      </w:r>
      <w:r w:rsidRPr="00FC668D">
        <w:t>.</w:t>
      </w:r>
    </w:p>
    <w:p w14:paraId="636CA4B0" w14:textId="6FB5422F" w:rsidR="00AB3671" w:rsidRPr="00FC668D" w:rsidRDefault="00AB3671" w:rsidP="00AB3671">
      <w:pPr>
        <w:pStyle w:val="Pquestiontextmainstem"/>
      </w:pPr>
      <w:r w:rsidRPr="00FC668D">
        <w:t>The ends of the top and bottom rectangle are 4 ÷ 2 = 2 cm</w:t>
      </w:r>
      <w:r w:rsidR="005007C6">
        <w:t xml:space="preserve"> (7 – 3 = 4 cm)</w:t>
      </w:r>
    </w:p>
    <w:p w14:paraId="59F6D2CC" w14:textId="64F985EE" w:rsidR="00AB3671" w:rsidRDefault="005007C6" w:rsidP="00AB3671">
      <w:pPr>
        <w:pStyle w:val="Pquestiontextmainstem"/>
      </w:pPr>
      <w:r>
        <w:t xml:space="preserve">The </w:t>
      </w:r>
      <w:r w:rsidR="00AB3671" w:rsidRPr="00FC668D">
        <w:t>top rectangle</w:t>
      </w:r>
      <w:r>
        <w:t xml:space="preserve"> </w:t>
      </w:r>
      <w:r w:rsidR="00AB3671" w:rsidRPr="00FC668D">
        <w:t xml:space="preserve">15 </w:t>
      </w:r>
      <w:r w:rsidR="00AB3671" w:rsidRPr="00FC668D">
        <w:sym w:font="Symbol" w:char="F0B4"/>
      </w:r>
      <w:r>
        <w:t xml:space="preserve"> 2 = 30</w:t>
      </w:r>
    </w:p>
    <w:p w14:paraId="6D01B44C" w14:textId="6C3C3C2E" w:rsidR="00AB3671" w:rsidRPr="00FC668D" w:rsidRDefault="005007C6" w:rsidP="00AB3671">
      <w:pPr>
        <w:pStyle w:val="Pquestiontextmainstem"/>
      </w:pPr>
      <w:r>
        <w:lastRenderedPageBreak/>
        <w:t xml:space="preserve">The </w:t>
      </w:r>
      <w:r w:rsidR="00AB3671" w:rsidRPr="00FC668D">
        <w:t>centre rectangl</w:t>
      </w:r>
      <w:r>
        <w:t>e (15 – 9 = 6)  = 6 x 3 = 18</w:t>
      </w:r>
      <w:r>
        <w:br/>
        <w:t>The b</w:t>
      </w:r>
      <w:r w:rsidR="00AB3671" w:rsidRPr="00FC668D">
        <w:t>ottom rectangle i</w:t>
      </w:r>
      <w:r>
        <w:t>s the same as the top rectangle:</w:t>
      </w:r>
      <w:r w:rsidR="00AB3671" w:rsidRPr="00FC668D">
        <w:t xml:space="preserve"> 30</w:t>
      </w:r>
    </w:p>
    <w:p w14:paraId="756EBFCB" w14:textId="77777777" w:rsidR="00AB3671" w:rsidRDefault="00AB3671" w:rsidP="00AB3671">
      <w:pPr>
        <w:pStyle w:val="Pquestiontextmainstem"/>
      </w:pPr>
      <w:r w:rsidRPr="00FC668D">
        <w:t>Total area = 30 + 18 + 30 = 78 cm</w:t>
      </w:r>
      <w:r w:rsidRPr="00845985">
        <w:rPr>
          <w:rStyle w:val="Csuperscript"/>
        </w:rPr>
        <w:t>2</w:t>
      </w:r>
    </w:p>
    <w:p w14:paraId="34C0B613" w14:textId="77777777" w:rsidR="007209FE" w:rsidRDefault="007209FE" w:rsidP="007209FE">
      <w:pPr>
        <w:pStyle w:val="Pquestionheadingsx"/>
      </w:pPr>
      <w:r w:rsidRPr="00FB3505">
        <w:t xml:space="preserve">Question </w:t>
      </w:r>
      <w:r>
        <w:t>21</w:t>
      </w:r>
      <w:r>
        <w:tab/>
      </w:r>
      <w:r>
        <w:rPr>
          <w:rStyle w:val="Cmarkslabel"/>
        </w:rPr>
        <w:t>2</w:t>
      </w:r>
      <w:r w:rsidRPr="00556127">
        <w:rPr>
          <w:rStyle w:val="Cmarkslabel"/>
        </w:rPr>
        <w:t xml:space="preserve"> marks</w:t>
      </w:r>
      <w:r w:rsidRPr="00556127">
        <w:tab/>
        <w:t>[</w:t>
      </w:r>
      <w:r>
        <w:t>6</w:t>
      </w:r>
      <w:r w:rsidRPr="00556127">
        <w:t>.</w:t>
      </w:r>
      <w:r>
        <w:t>5</w:t>
      </w:r>
      <w:r w:rsidRPr="00556127">
        <w:t>]</w:t>
      </w:r>
    </w:p>
    <w:p w14:paraId="6015BCF5" w14:textId="43CA9360" w:rsidR="00AB3671" w:rsidRPr="00FC668D" w:rsidRDefault="00AB3671" w:rsidP="00AB3671">
      <w:pPr>
        <w:pStyle w:val="Pquestiontextmainstem"/>
      </w:pPr>
      <w:r w:rsidRPr="00845985">
        <w:rPr>
          <w:rStyle w:val="Cmathsexpressions"/>
        </w:rPr>
        <w:t>A</w:t>
      </w:r>
      <w:r w:rsidRPr="00FC668D">
        <w:t xml:space="preserve"> = </w:t>
      </w:r>
      <w:r w:rsidR="00197AEB" w:rsidRPr="00197AEB">
        <w:rPr>
          <w:position w:val="-22"/>
        </w:rPr>
        <w:object w:dxaOrig="220" w:dyaOrig="580" w14:anchorId="0B544B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9.25pt" o:ole="">
            <v:imagedata r:id="rId9" o:title=""/>
          </v:shape>
          <o:OLEObject Type="Embed" ProgID="Equation.DSMT4" ShapeID="_x0000_i1025" DrawAspect="Content" ObjectID="_1540213951" r:id="rId10"/>
        </w:object>
      </w:r>
      <w:r w:rsidRPr="00845985">
        <w:rPr>
          <w:rStyle w:val="Cmathsexpressions"/>
        </w:rPr>
        <w:t>b</w:t>
      </w:r>
      <w:r w:rsidRPr="00FC668D">
        <w:t xml:space="preserve"> × </w:t>
      </w:r>
      <w:r w:rsidRPr="00845985">
        <w:rPr>
          <w:rStyle w:val="Cmathsexpressions"/>
        </w:rPr>
        <w:t>h</w:t>
      </w:r>
    </w:p>
    <w:p w14:paraId="3CFEFCD6" w14:textId="0F13A8F3" w:rsidR="00AB3671" w:rsidRPr="00FC668D" w:rsidRDefault="00AB3671" w:rsidP="00AB3671">
      <w:pPr>
        <w:pStyle w:val="Pquestiontextmainstem"/>
      </w:pPr>
      <w:r w:rsidRPr="00FC668D">
        <w:t xml:space="preserve">= </w:t>
      </w:r>
      <w:r w:rsidR="00197AEB" w:rsidRPr="00197AEB">
        <w:rPr>
          <w:position w:val="-22"/>
        </w:rPr>
        <w:object w:dxaOrig="220" w:dyaOrig="580" w14:anchorId="6910AFCA">
          <v:shape id="_x0000_i1026" type="#_x0000_t75" style="width:11.25pt;height:29.25pt" o:ole="">
            <v:imagedata r:id="rId11" o:title=""/>
          </v:shape>
          <o:OLEObject Type="Embed" ProgID="Equation.DSMT4" ShapeID="_x0000_i1026" DrawAspect="Content" ObjectID="_1540213952" r:id="rId12"/>
        </w:object>
      </w:r>
      <w:r w:rsidRPr="00FC668D">
        <w:t xml:space="preserve"> × 108 × 18.6</w:t>
      </w:r>
    </w:p>
    <w:p w14:paraId="4F9609C8" w14:textId="1C4E5861" w:rsidR="00AB3671" w:rsidRPr="00845985" w:rsidRDefault="00AB3671" w:rsidP="00AB3671">
      <w:pPr>
        <w:pStyle w:val="Pquestiontextmainstem"/>
        <w:rPr>
          <w:rStyle w:val="Csuperscript"/>
        </w:rPr>
      </w:pPr>
      <w:r w:rsidRPr="00FC668D">
        <w:t>= 1004.4 mm</w:t>
      </w:r>
      <w:r w:rsidRPr="00845985">
        <w:rPr>
          <w:rStyle w:val="Csuperscript"/>
        </w:rPr>
        <w:t>2</w:t>
      </w:r>
    </w:p>
    <w:p w14:paraId="4A021266" w14:textId="260FBFB6" w:rsidR="007209FE" w:rsidRDefault="007209FE" w:rsidP="007209FE">
      <w:pPr>
        <w:pStyle w:val="Pquestionheadingsx"/>
      </w:pPr>
      <w:r w:rsidRPr="00FB3505">
        <w:t xml:space="preserve">Question </w:t>
      </w:r>
      <w:r>
        <w:t>22</w:t>
      </w:r>
      <w:r>
        <w:tab/>
      </w:r>
      <w:r w:rsidR="00197AEB">
        <w:rPr>
          <w:rStyle w:val="Cmarkslabel"/>
        </w:rPr>
        <w:t>3</w:t>
      </w:r>
      <w:r w:rsidRPr="00556127">
        <w:rPr>
          <w:rStyle w:val="Cmarkslabel"/>
        </w:rPr>
        <w:t xml:space="preserve"> marks</w:t>
      </w:r>
      <w:r w:rsidRPr="00556127">
        <w:tab/>
        <w:t>[</w:t>
      </w:r>
      <w:r>
        <w:t>6</w:t>
      </w:r>
      <w:r w:rsidRPr="00556127">
        <w:t>.</w:t>
      </w:r>
      <w:r>
        <w:t>5</w:t>
      </w:r>
      <w:r w:rsidRPr="00556127">
        <w:t>]</w:t>
      </w:r>
    </w:p>
    <w:p w14:paraId="4C88BD9A" w14:textId="77777777" w:rsidR="00AB3671" w:rsidRDefault="00AB3671" w:rsidP="00AB3671">
      <w:pPr>
        <w:pStyle w:val="Pquestiontextmainstem"/>
      </w:pPr>
      <w:r w:rsidRPr="00FC668D">
        <w:t>Divide the composite shape into three separate shapes using vertical lines noting that the two triangles have the same dimensions.</w:t>
      </w:r>
    </w:p>
    <w:p w14:paraId="34DEA206" w14:textId="77777777" w:rsidR="00AB3671" w:rsidRPr="00FC668D" w:rsidRDefault="00AB3671" w:rsidP="00AB3671">
      <w:pPr>
        <w:pStyle w:val="Pquestiontextmainstem"/>
      </w:pPr>
      <w:r w:rsidRPr="00FC668D">
        <w:t>rectangle = 20 × 12 = 240 cm</w:t>
      </w:r>
      <w:r w:rsidRPr="00845985">
        <w:rPr>
          <w:rStyle w:val="Csuperscript"/>
        </w:rPr>
        <w:t>2</w:t>
      </w:r>
    </w:p>
    <w:p w14:paraId="5BFA9B4B" w14:textId="7CE625C8" w:rsidR="00AB3671" w:rsidRPr="00FC668D" w:rsidRDefault="00AB3671" w:rsidP="00AB3671">
      <w:pPr>
        <w:pStyle w:val="Pquestiontextmainstem"/>
      </w:pPr>
      <w:r w:rsidRPr="00FC668D">
        <w:t>triangles = 2 × (</w:t>
      </w:r>
      <w:r w:rsidR="00197AEB" w:rsidRPr="00197AEB">
        <w:rPr>
          <w:position w:val="-22"/>
        </w:rPr>
        <w:object w:dxaOrig="220" w:dyaOrig="580" w14:anchorId="31C7A07D">
          <v:shape id="_x0000_i1027" type="#_x0000_t75" style="width:11.25pt;height:29.25pt" o:ole="">
            <v:imagedata r:id="rId13" o:title=""/>
          </v:shape>
          <o:OLEObject Type="Embed" ProgID="Equation.DSMT4" ShapeID="_x0000_i1027" DrawAspect="Content" ObjectID="_1540213953" r:id="rId14"/>
        </w:object>
      </w:r>
      <w:r w:rsidRPr="00FC668D">
        <w:t>× 12 × 10) = 2 × 6 × 10 = 2 × 60 = 120</w:t>
      </w:r>
    </w:p>
    <w:p w14:paraId="3824614A" w14:textId="77777777" w:rsidR="00AB3671" w:rsidRPr="00845985" w:rsidRDefault="00AB3671" w:rsidP="00AB3671">
      <w:pPr>
        <w:pStyle w:val="Pquestiontextmainstem"/>
        <w:rPr>
          <w:rStyle w:val="Csuperscript"/>
        </w:rPr>
      </w:pPr>
      <w:r w:rsidRPr="00FC668D">
        <w:t>Total Area = 240 + 120 = 360 cm</w:t>
      </w:r>
      <w:r w:rsidRPr="00845985">
        <w:rPr>
          <w:rStyle w:val="Csuperscript"/>
        </w:rPr>
        <w:t>2</w:t>
      </w:r>
    </w:p>
    <w:p w14:paraId="66B533F0" w14:textId="05B67E30" w:rsidR="007209FE" w:rsidRDefault="007209FE" w:rsidP="007209FE">
      <w:pPr>
        <w:pStyle w:val="Pquestionheadingsx"/>
      </w:pPr>
      <w:r w:rsidRPr="00FB3505">
        <w:t xml:space="preserve">Question </w:t>
      </w:r>
      <w:r>
        <w:t>23</w:t>
      </w:r>
      <w:r>
        <w:tab/>
      </w:r>
      <w:r w:rsidR="00197AEB">
        <w:rPr>
          <w:rStyle w:val="Cmarkslabel"/>
        </w:rPr>
        <w:t>3</w:t>
      </w:r>
      <w:r w:rsidRPr="00556127">
        <w:rPr>
          <w:rStyle w:val="Cmarkslabel"/>
        </w:rPr>
        <w:t xml:space="preserve"> marks</w:t>
      </w:r>
      <w:r w:rsidRPr="00556127">
        <w:tab/>
        <w:t>[</w:t>
      </w:r>
      <w:r>
        <w:t>6</w:t>
      </w:r>
      <w:r w:rsidRPr="00556127">
        <w:t>.</w:t>
      </w:r>
      <w:r>
        <w:t>5</w:t>
      </w:r>
      <w:r w:rsidRPr="00556127">
        <w:t>]</w:t>
      </w:r>
    </w:p>
    <w:p w14:paraId="6CBC23BC" w14:textId="77777777" w:rsidR="005007C6" w:rsidRDefault="00AB3671" w:rsidP="00AB3671">
      <w:pPr>
        <w:pStyle w:val="Pquestiontextmainstem"/>
      </w:pPr>
      <w:r w:rsidRPr="00FC668D">
        <w:t xml:space="preserve">Area of outer </w:t>
      </w:r>
      <w:r w:rsidR="005007C6">
        <w:t>rectangle:</w:t>
      </w:r>
    </w:p>
    <w:p w14:paraId="37B25D0E" w14:textId="08B3D21F" w:rsidR="00AB3671" w:rsidRPr="00FC668D" w:rsidRDefault="00AB3671" w:rsidP="00AB3671">
      <w:pPr>
        <w:pStyle w:val="Pquestiontextmainstem"/>
      </w:pPr>
      <w:r w:rsidRPr="00845985">
        <w:rPr>
          <w:rStyle w:val="Cmathsexpressions"/>
        </w:rPr>
        <w:t>A</w:t>
      </w:r>
      <w:r w:rsidRPr="00FC668D">
        <w:t xml:space="preserve"> = 8 × 6 = 48 cm</w:t>
      </w:r>
      <w:r w:rsidRPr="00845985">
        <w:rPr>
          <w:rStyle w:val="Csuperscript"/>
        </w:rPr>
        <w:t>2</w:t>
      </w:r>
    </w:p>
    <w:p w14:paraId="50A8A90B" w14:textId="46BA959C" w:rsidR="00AB3671" w:rsidRPr="00FC668D" w:rsidRDefault="00AB3671" w:rsidP="00AB3671">
      <w:pPr>
        <w:pStyle w:val="Pquestiontextmainstem"/>
      </w:pPr>
      <w:r w:rsidRPr="00FC668D">
        <w:t>Area of one inner square</w:t>
      </w:r>
      <w:r w:rsidR="005007C6">
        <w:t>:</w:t>
      </w:r>
    </w:p>
    <w:p w14:paraId="0690D683" w14:textId="1C2C603B" w:rsidR="00AB3671" w:rsidRPr="00FC668D" w:rsidRDefault="00AB3671" w:rsidP="00AB3671">
      <w:pPr>
        <w:pStyle w:val="Pquestiontextmainstem"/>
      </w:pPr>
      <w:r w:rsidRPr="00845985">
        <w:rPr>
          <w:rStyle w:val="Cmathsexpressions"/>
        </w:rPr>
        <w:t>A</w:t>
      </w:r>
      <w:r w:rsidRPr="00FC668D">
        <w:t xml:space="preserve"> = 20 × 20 = 400 mm</w:t>
      </w:r>
      <w:r w:rsidRPr="00845985">
        <w:rPr>
          <w:rStyle w:val="Csuperscript"/>
        </w:rPr>
        <w:t>2</w:t>
      </w:r>
    </w:p>
    <w:p w14:paraId="4D486C89" w14:textId="77777777" w:rsidR="005007C6" w:rsidRDefault="00AB3671" w:rsidP="00AB3671">
      <w:pPr>
        <w:pStyle w:val="Pquestiontextmainstem"/>
      </w:pPr>
      <w:r w:rsidRPr="00FC668D">
        <w:t>Area of the three white squares</w:t>
      </w:r>
      <w:r w:rsidR="005007C6">
        <w:t>:</w:t>
      </w:r>
    </w:p>
    <w:p w14:paraId="7D821C34" w14:textId="454CB5B4" w:rsidR="00AB3671" w:rsidRPr="00FC668D" w:rsidRDefault="00AB3671" w:rsidP="00AB3671">
      <w:pPr>
        <w:pStyle w:val="Pquestiontextmainstem"/>
      </w:pPr>
      <w:r w:rsidRPr="00FC668D">
        <w:t xml:space="preserve"> 400 × 3 = 1200 mm</w:t>
      </w:r>
      <w:r w:rsidRPr="00845985">
        <w:rPr>
          <w:rStyle w:val="Csuperscript"/>
        </w:rPr>
        <w:t>2</w:t>
      </w:r>
      <w:r w:rsidR="000C4B30">
        <w:t xml:space="preserve"> </w:t>
      </w:r>
      <w:r w:rsidRPr="00FC668D">
        <w:t>or 12 cm</w:t>
      </w:r>
      <w:r w:rsidRPr="00845985">
        <w:rPr>
          <w:rStyle w:val="Csuperscript"/>
        </w:rPr>
        <w:t>2</w:t>
      </w:r>
    </w:p>
    <w:p w14:paraId="0380F513" w14:textId="148CD830" w:rsidR="00AB3671" w:rsidRPr="00FC668D" w:rsidRDefault="00197AEB" w:rsidP="00AB3671">
      <w:pPr>
        <w:pStyle w:val="Pquestiontextmainstem"/>
      </w:pPr>
      <w:r>
        <w:t xml:space="preserve">Area of shaded rectangle = </w:t>
      </w:r>
      <w:r w:rsidR="00AB3671" w:rsidRPr="00FC668D">
        <w:t>area of outer rectangle – area on inner squares</w:t>
      </w:r>
    </w:p>
    <w:p w14:paraId="054688E3" w14:textId="77777777" w:rsidR="00AB3671" w:rsidRDefault="00AB3671" w:rsidP="00AB3671">
      <w:pPr>
        <w:pStyle w:val="Pquestiontextmainstem"/>
      </w:pPr>
      <w:r w:rsidRPr="00845985">
        <w:rPr>
          <w:rStyle w:val="Cmathsexpressions"/>
        </w:rPr>
        <w:t>A</w:t>
      </w:r>
      <w:r w:rsidRPr="00FC668D">
        <w:t xml:space="preserve"> = 48 – 12 = 36 cm</w:t>
      </w:r>
      <w:r w:rsidRPr="00845985">
        <w:rPr>
          <w:rStyle w:val="Csuperscript"/>
        </w:rPr>
        <w:t>2</w:t>
      </w:r>
    </w:p>
    <w:p w14:paraId="7DFE1BAB" w14:textId="370E2665" w:rsidR="007209FE" w:rsidRDefault="007209FE" w:rsidP="007209FE">
      <w:pPr>
        <w:pStyle w:val="Pquestionheadingsx"/>
      </w:pPr>
      <w:r w:rsidRPr="00FB3505">
        <w:t xml:space="preserve">Question </w:t>
      </w:r>
      <w:r>
        <w:t>24</w:t>
      </w:r>
      <w:r>
        <w:tab/>
      </w:r>
      <w:r w:rsidR="00197AEB">
        <w:rPr>
          <w:rStyle w:val="Cmarkslabel"/>
        </w:rPr>
        <w:t>2</w:t>
      </w:r>
      <w:r w:rsidRPr="00556127">
        <w:rPr>
          <w:rStyle w:val="Cmarkslabel"/>
        </w:rPr>
        <w:t xml:space="preserve"> marks</w:t>
      </w:r>
      <w:r w:rsidRPr="00556127">
        <w:tab/>
        <w:t>[</w:t>
      </w:r>
      <w:r>
        <w:t>6</w:t>
      </w:r>
      <w:r w:rsidRPr="00556127">
        <w:t>.</w:t>
      </w:r>
      <w:r>
        <w:t>6</w:t>
      </w:r>
      <w:r w:rsidRPr="00556127">
        <w:t>]</w:t>
      </w:r>
    </w:p>
    <w:p w14:paraId="18785999" w14:textId="77777777" w:rsidR="00AB3671" w:rsidRPr="00FC668D" w:rsidRDefault="00AB3671" w:rsidP="00AB3671">
      <w:pPr>
        <w:pStyle w:val="Pquestiontextmainstem"/>
      </w:pPr>
      <w:r w:rsidRPr="00845985">
        <w:rPr>
          <w:rStyle w:val="Cmathsexpressions"/>
        </w:rPr>
        <w:t>V</w:t>
      </w:r>
      <w:r w:rsidRPr="00FC668D">
        <w:t xml:space="preserve"> = </w:t>
      </w:r>
      <w:r w:rsidRPr="00845985">
        <w:rPr>
          <w:rStyle w:val="Cmathsexpressions"/>
        </w:rPr>
        <w:t>l</w:t>
      </w:r>
      <w:r w:rsidRPr="00FC668D">
        <w:t xml:space="preserve"> × </w:t>
      </w:r>
      <w:r w:rsidRPr="00845985">
        <w:rPr>
          <w:rStyle w:val="Cmathsexpressions"/>
        </w:rPr>
        <w:t>b</w:t>
      </w:r>
      <w:r w:rsidRPr="00FC668D">
        <w:t xml:space="preserve"> × </w:t>
      </w:r>
      <w:r w:rsidRPr="00845985">
        <w:rPr>
          <w:rStyle w:val="Cmathsexpressions"/>
        </w:rPr>
        <w:t>h</w:t>
      </w:r>
    </w:p>
    <w:p w14:paraId="5C11FA67" w14:textId="2A46DA94" w:rsidR="00AB3671" w:rsidRPr="00FC668D" w:rsidRDefault="00AB3671" w:rsidP="00AB3671">
      <w:pPr>
        <w:pStyle w:val="Pquestiontextmainstem"/>
      </w:pPr>
      <w:r w:rsidRPr="00FC668D">
        <w:t>= 4 × 3 × 9</w:t>
      </w:r>
    </w:p>
    <w:p w14:paraId="38C0279F" w14:textId="4FC2C942" w:rsidR="00AB3671" w:rsidRPr="00845985" w:rsidRDefault="00AB3671" w:rsidP="00AB3671">
      <w:pPr>
        <w:pStyle w:val="Pquestiontextmainstem"/>
        <w:rPr>
          <w:rStyle w:val="Csuperscript"/>
        </w:rPr>
      </w:pPr>
      <w:r w:rsidRPr="00FC668D">
        <w:t>= 108 cm</w:t>
      </w:r>
      <w:r w:rsidRPr="00845985">
        <w:rPr>
          <w:rStyle w:val="Csuperscript"/>
        </w:rPr>
        <w:t>3</w:t>
      </w:r>
    </w:p>
    <w:p w14:paraId="3EBCCF4F" w14:textId="77777777" w:rsidR="007209FE" w:rsidRDefault="007209FE" w:rsidP="007209FE">
      <w:pPr>
        <w:pStyle w:val="Pquestionheadingsx"/>
      </w:pPr>
      <w:r w:rsidRPr="00FB3505">
        <w:t xml:space="preserve">Question </w:t>
      </w:r>
      <w:r>
        <w:t>25</w:t>
      </w:r>
      <w:r>
        <w:tab/>
      </w:r>
      <w:r>
        <w:rPr>
          <w:rStyle w:val="Cmarkslabel"/>
        </w:rPr>
        <w:t>3</w:t>
      </w:r>
      <w:r w:rsidRPr="00556127">
        <w:rPr>
          <w:rStyle w:val="Cmarkslabel"/>
        </w:rPr>
        <w:t xml:space="preserve"> marks</w:t>
      </w:r>
      <w:r w:rsidRPr="00556127">
        <w:tab/>
        <w:t>[</w:t>
      </w:r>
      <w:r>
        <w:t>6</w:t>
      </w:r>
      <w:r w:rsidRPr="00556127">
        <w:t>.</w:t>
      </w:r>
      <w:r>
        <w:t>6</w:t>
      </w:r>
      <w:r w:rsidRPr="00556127">
        <w:t>]</w:t>
      </w:r>
    </w:p>
    <w:p w14:paraId="6C69EDA7" w14:textId="77777777" w:rsidR="00AB3671" w:rsidRPr="00FC668D" w:rsidRDefault="00AB3671" w:rsidP="00AB3671">
      <w:pPr>
        <w:pStyle w:val="Pquestiontextmainstem"/>
      </w:pPr>
      <w:r w:rsidRPr="00845985">
        <w:rPr>
          <w:rStyle w:val="Cmathsexpressions"/>
        </w:rPr>
        <w:t>V</w:t>
      </w:r>
      <w:r w:rsidRPr="00FC668D">
        <w:t xml:space="preserve"> = </w:t>
      </w:r>
      <w:r w:rsidRPr="00845985">
        <w:rPr>
          <w:rStyle w:val="Cmathsexpressions"/>
        </w:rPr>
        <w:t>l</w:t>
      </w:r>
      <w:r w:rsidRPr="00FC668D">
        <w:t xml:space="preserve"> × </w:t>
      </w:r>
      <w:r w:rsidRPr="00845985">
        <w:rPr>
          <w:rStyle w:val="Cmathsexpressions"/>
        </w:rPr>
        <w:t>b</w:t>
      </w:r>
      <w:r w:rsidRPr="00FC668D">
        <w:t xml:space="preserve"> × </w:t>
      </w:r>
      <w:r w:rsidRPr="00845985">
        <w:rPr>
          <w:rStyle w:val="Cmathsexpressions"/>
        </w:rPr>
        <w:t>h</w:t>
      </w:r>
    </w:p>
    <w:p w14:paraId="36CF0559" w14:textId="77777777" w:rsidR="00AB3671" w:rsidRPr="00FC668D" w:rsidRDefault="00AB3671" w:rsidP="00AB3671">
      <w:pPr>
        <w:pStyle w:val="Pquestiontextmainstem"/>
      </w:pPr>
      <w:r w:rsidRPr="00FC668D">
        <w:t xml:space="preserve">105 = 7 × 5 × </w:t>
      </w:r>
      <w:r w:rsidRPr="00845985">
        <w:rPr>
          <w:rStyle w:val="Cmathsexpressions"/>
        </w:rPr>
        <w:t>h</w:t>
      </w:r>
    </w:p>
    <w:p w14:paraId="3F0CED8A" w14:textId="77777777" w:rsidR="00AB3671" w:rsidRPr="00FC668D" w:rsidRDefault="00AB3671" w:rsidP="00AB3671">
      <w:pPr>
        <w:pStyle w:val="Pquestiontextmainstem"/>
      </w:pPr>
      <w:r w:rsidRPr="00FC668D">
        <w:t>105 = 35 ×</w:t>
      </w:r>
      <w:r w:rsidRPr="00845985">
        <w:rPr>
          <w:rStyle w:val="Cmathsexpressions"/>
        </w:rPr>
        <w:t xml:space="preserve"> h</w:t>
      </w:r>
    </w:p>
    <w:p w14:paraId="6E01A889" w14:textId="77777777" w:rsidR="00AB3671" w:rsidRPr="00FC668D" w:rsidRDefault="00AB3671" w:rsidP="00AB3671">
      <w:pPr>
        <w:pStyle w:val="Pquestiontextmainstem"/>
      </w:pPr>
      <w:r w:rsidRPr="00845985">
        <w:rPr>
          <w:rStyle w:val="Cmathsexpressions"/>
        </w:rPr>
        <w:t>h</w:t>
      </w:r>
      <w:r w:rsidRPr="00FC668D">
        <w:t xml:space="preserve"> = 105 </w:t>
      </w:r>
      <w:r w:rsidRPr="00FC668D">
        <w:rPr>
          <w:rFonts w:cs="Cambria"/>
        </w:rPr>
        <w:t>÷</w:t>
      </w:r>
      <w:r w:rsidRPr="00FC668D">
        <w:t xml:space="preserve"> 35</w:t>
      </w:r>
    </w:p>
    <w:p w14:paraId="50AB9511" w14:textId="77777777" w:rsidR="00AB3671" w:rsidRDefault="00AB3671" w:rsidP="00AB3671">
      <w:pPr>
        <w:pStyle w:val="Pquestiontextmainstem"/>
      </w:pPr>
      <w:r w:rsidRPr="00845985">
        <w:rPr>
          <w:rStyle w:val="Cmathsexpressions"/>
        </w:rPr>
        <w:t>h</w:t>
      </w:r>
      <w:r w:rsidRPr="00FC668D">
        <w:t xml:space="preserve"> = 3 cm</w:t>
      </w:r>
    </w:p>
    <w:p w14:paraId="478DDB2B" w14:textId="77777777" w:rsidR="005007C6" w:rsidRDefault="005007C6" w:rsidP="00AB3671">
      <w:pPr>
        <w:pStyle w:val="Pquestiontextmainstem"/>
      </w:pPr>
    </w:p>
    <w:p w14:paraId="2AE38D43" w14:textId="77777777" w:rsidR="000C4B30" w:rsidRDefault="000C4B30" w:rsidP="00AB3671">
      <w:pPr>
        <w:pStyle w:val="Pquestiontextmainstem"/>
      </w:pPr>
    </w:p>
    <w:p w14:paraId="61828C68" w14:textId="7D9C3EAA" w:rsidR="007209FE" w:rsidRDefault="007209FE" w:rsidP="007209FE">
      <w:pPr>
        <w:pStyle w:val="Pquestionheadingsx"/>
      </w:pPr>
      <w:r w:rsidRPr="00FB3505">
        <w:lastRenderedPageBreak/>
        <w:t xml:space="preserve">Question </w:t>
      </w:r>
      <w:r>
        <w:t>26</w:t>
      </w:r>
      <w:r>
        <w:tab/>
      </w:r>
      <w:r>
        <w:rPr>
          <w:rStyle w:val="Cmarkslabel"/>
        </w:rPr>
        <w:t>3</w:t>
      </w:r>
      <w:r w:rsidRPr="00556127">
        <w:rPr>
          <w:rStyle w:val="Cmarkslabel"/>
        </w:rPr>
        <w:t xml:space="preserve"> marks</w:t>
      </w:r>
      <w:r w:rsidRPr="00556127">
        <w:tab/>
        <w:t>[</w:t>
      </w:r>
      <w:r>
        <w:t>6</w:t>
      </w:r>
      <w:r w:rsidRPr="00556127">
        <w:t>.</w:t>
      </w:r>
      <w:r w:rsidR="00197AEB">
        <w:t>5</w:t>
      </w:r>
      <w:r w:rsidRPr="00556127">
        <w:t>]</w:t>
      </w:r>
    </w:p>
    <w:p w14:paraId="1CF78D48" w14:textId="343361D4" w:rsidR="00AB3671" w:rsidRPr="00FC668D" w:rsidRDefault="00AB3671" w:rsidP="00AB3671">
      <w:pPr>
        <w:pStyle w:val="Pquestiontextmainstem"/>
      </w:pPr>
      <w:r w:rsidRPr="00FC668D">
        <w:t>Area of table top = 900 × 900</w:t>
      </w:r>
      <w:r w:rsidR="00571051">
        <w:t xml:space="preserve"> </w:t>
      </w:r>
      <w:r w:rsidRPr="00FC668D">
        <w:t>= 810 000 mm</w:t>
      </w:r>
      <w:r w:rsidRPr="00845985">
        <w:rPr>
          <w:rStyle w:val="Csuperscript"/>
        </w:rPr>
        <w:t>2</w:t>
      </w:r>
      <w:r w:rsidRPr="00FC668D">
        <w:t xml:space="preserve"> or 8100 cm</w:t>
      </w:r>
      <w:r w:rsidRPr="00845985">
        <w:rPr>
          <w:rStyle w:val="Csuperscript"/>
        </w:rPr>
        <w:t>2</w:t>
      </w:r>
    </w:p>
    <w:p w14:paraId="322F82C2" w14:textId="3C5EAFBE" w:rsidR="00AB3671" w:rsidRPr="005007C6" w:rsidRDefault="00AB3671" w:rsidP="00AB3671">
      <w:pPr>
        <w:pStyle w:val="Pquestiontextmainstem"/>
        <w:rPr>
          <w:rStyle w:val="Csuperscript"/>
          <w:vertAlign w:val="baseline"/>
        </w:rPr>
      </w:pPr>
      <w:r w:rsidRPr="00FC668D">
        <w:t>Area of tile = 2 × 2</w:t>
      </w:r>
      <w:r w:rsidR="005007C6">
        <w:t xml:space="preserve"> = </w:t>
      </w:r>
      <w:r w:rsidRPr="00FC668D">
        <w:t>4 cm</w:t>
      </w:r>
      <w:r w:rsidRPr="00845985">
        <w:rPr>
          <w:rStyle w:val="Csuperscript"/>
        </w:rPr>
        <w:t>2</w:t>
      </w:r>
    </w:p>
    <w:p w14:paraId="63B81F32" w14:textId="68FF1CDA" w:rsidR="00AB3671" w:rsidRPr="00FC668D" w:rsidRDefault="00AB3671" w:rsidP="00AB3671">
      <w:pPr>
        <w:pStyle w:val="Pquestiontextmainstem"/>
      </w:pPr>
      <w:r w:rsidRPr="00FC668D">
        <w:t>Number of tiles required = area of table top (</w:t>
      </w:r>
      <w:r w:rsidR="00571051" w:rsidRPr="00FC668D">
        <w:t>cm</w:t>
      </w:r>
      <w:r w:rsidR="00571051" w:rsidRPr="00845985">
        <w:rPr>
          <w:rStyle w:val="Csuperscript"/>
        </w:rPr>
        <w:t>2</w:t>
      </w:r>
      <w:r w:rsidRPr="00FC668D">
        <w:t xml:space="preserve">) </w:t>
      </w:r>
      <w:r w:rsidRPr="00FC668D">
        <w:rPr>
          <w:rFonts w:cs="Cambria"/>
        </w:rPr>
        <w:t>÷</w:t>
      </w:r>
      <w:r w:rsidRPr="00FC668D">
        <w:t xml:space="preserve"> area of tile (</w:t>
      </w:r>
      <w:r w:rsidR="00571051" w:rsidRPr="00FC668D">
        <w:t>cm</w:t>
      </w:r>
      <w:r w:rsidR="00571051" w:rsidRPr="00845985">
        <w:rPr>
          <w:rStyle w:val="Csuperscript"/>
        </w:rPr>
        <w:t>2</w:t>
      </w:r>
      <w:r w:rsidRPr="00FC668D">
        <w:t>)</w:t>
      </w:r>
    </w:p>
    <w:p w14:paraId="2991AF63" w14:textId="77777777" w:rsidR="00AB3671" w:rsidRPr="00FC668D" w:rsidRDefault="00AB3671" w:rsidP="00AB3671">
      <w:pPr>
        <w:pStyle w:val="Pquestiontextmainstem"/>
      </w:pPr>
      <w:r w:rsidRPr="00FC668D">
        <w:t xml:space="preserve">= 8100 </w:t>
      </w:r>
      <w:r w:rsidRPr="00FC668D">
        <w:rPr>
          <w:rFonts w:cs="Cambria"/>
        </w:rPr>
        <w:t>÷</w:t>
      </w:r>
      <w:r w:rsidRPr="00FC668D">
        <w:t xml:space="preserve"> 4</w:t>
      </w:r>
    </w:p>
    <w:p w14:paraId="550223DC" w14:textId="77777777" w:rsidR="00AB3671" w:rsidRPr="00FC668D" w:rsidRDefault="00AB3671" w:rsidP="00AB3671">
      <w:pPr>
        <w:pStyle w:val="Pquestiontextmainstem"/>
      </w:pPr>
      <w:r w:rsidRPr="00FC668D">
        <w:t>= 2025</w:t>
      </w:r>
    </w:p>
    <w:p w14:paraId="4E267FEB" w14:textId="77777777" w:rsidR="00AB3671" w:rsidRDefault="00AB3671" w:rsidP="00AB3671">
      <w:pPr>
        <w:pStyle w:val="Pquestiontextmainstem"/>
      </w:pPr>
      <w:r w:rsidRPr="00FC668D">
        <w:t>2025 tiles are required to cover the table top.</w:t>
      </w:r>
    </w:p>
    <w:p w14:paraId="360641C6" w14:textId="4D97BFDD" w:rsidR="00C05F03" w:rsidRPr="00192E14" w:rsidRDefault="00C05F03" w:rsidP="00C05F03">
      <w:pPr>
        <w:pStyle w:val="Psectionresults"/>
      </w:pPr>
      <w:r w:rsidRPr="00192E14">
        <w:tab/>
        <w:t>Short answer total:</w:t>
      </w:r>
      <w:r>
        <w:t xml:space="preserve">  </w:t>
      </w:r>
      <w:r w:rsidRPr="00192E14">
        <w:t>4</w:t>
      </w:r>
      <w:r w:rsidR="00571051">
        <w:t>6</w:t>
      </w:r>
    </w:p>
    <w:p w14:paraId="4F52477B" w14:textId="77777777" w:rsidR="00AB3671" w:rsidRPr="00192E14" w:rsidRDefault="00AB3671" w:rsidP="005007C6">
      <w:pPr>
        <w:pStyle w:val="Psectionheading"/>
      </w:pPr>
      <w:r w:rsidRPr="00192E14">
        <w:t>Extended answer section</w:t>
      </w:r>
    </w:p>
    <w:p w14:paraId="228D255C" w14:textId="30A84675" w:rsidR="007209FE" w:rsidRDefault="007209FE" w:rsidP="00571051">
      <w:pPr>
        <w:pStyle w:val="Pquestionheadingsx1stafterhead"/>
      </w:pPr>
      <w:r w:rsidRPr="00FB3505">
        <w:t xml:space="preserve">Question </w:t>
      </w:r>
      <w:r>
        <w:t>27</w:t>
      </w:r>
      <w:r>
        <w:tab/>
      </w:r>
      <w:r w:rsidR="005007C6">
        <w:rPr>
          <w:rStyle w:val="Cmarkslabel"/>
        </w:rPr>
        <w:t>5</w:t>
      </w:r>
      <w:r w:rsidRPr="00556127">
        <w:rPr>
          <w:rStyle w:val="Cmarkslabel"/>
        </w:rPr>
        <w:t xml:space="preserve"> marks</w:t>
      </w:r>
      <w:r w:rsidRPr="00556127">
        <w:tab/>
        <w:t>[</w:t>
      </w:r>
      <w:r>
        <w:t>6</w:t>
      </w:r>
      <w:r w:rsidRPr="00556127">
        <w:t>.</w:t>
      </w:r>
      <w:r>
        <w:t>6</w:t>
      </w:r>
      <w:r w:rsidRPr="00556127">
        <w:t>]</w:t>
      </w:r>
    </w:p>
    <w:p w14:paraId="1BDEEE93" w14:textId="0F8D6ACD" w:rsidR="00AB3671" w:rsidRDefault="00AB3671" w:rsidP="00AB3671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FC668D">
        <w:t xml:space="preserve">Volume of </w:t>
      </w:r>
      <w:r w:rsidR="00571051">
        <w:t xml:space="preserve">one </w:t>
      </w:r>
      <w:r w:rsidRPr="00FC668D">
        <w:t xml:space="preserve">soap box = </w:t>
      </w:r>
      <w:r w:rsidRPr="00845985">
        <w:rPr>
          <w:rStyle w:val="Cmathsexpressions"/>
        </w:rPr>
        <w:t>l</w:t>
      </w:r>
      <w:r w:rsidRPr="00FC668D">
        <w:t xml:space="preserve"> × </w:t>
      </w:r>
      <w:r w:rsidRPr="00845985">
        <w:rPr>
          <w:rStyle w:val="Cmathsexpressions"/>
        </w:rPr>
        <w:t>b</w:t>
      </w:r>
      <w:r w:rsidRPr="00FC668D">
        <w:t xml:space="preserve"> × </w:t>
      </w:r>
      <w:r w:rsidRPr="00845985">
        <w:rPr>
          <w:rStyle w:val="Cmathsexpressions"/>
        </w:rPr>
        <w:t>h</w:t>
      </w:r>
      <w:r>
        <w:br/>
      </w:r>
      <w:r w:rsidRPr="00FC668D">
        <w:t>= 150 × 60 × 110</w:t>
      </w:r>
      <w:r>
        <w:br/>
      </w:r>
      <w:r w:rsidRPr="00FC668D">
        <w:t>= 990 000 mm</w:t>
      </w:r>
      <w:r w:rsidRPr="00845985">
        <w:rPr>
          <w:rStyle w:val="Csuperscript"/>
        </w:rPr>
        <w:t>3</w:t>
      </w:r>
      <w:r>
        <w:br/>
      </w:r>
      <w:r w:rsidRPr="00FC668D">
        <w:t xml:space="preserve">Volume of large carton = number of </w:t>
      </w:r>
      <w:r w:rsidR="00571051">
        <w:t>soap boxe</w:t>
      </w:r>
      <w:r w:rsidRPr="00FC668D">
        <w:t xml:space="preserve">s × volume of one </w:t>
      </w:r>
      <w:r w:rsidR="00571051">
        <w:t>soap box</w:t>
      </w:r>
      <w:r>
        <w:br/>
      </w:r>
      <w:r w:rsidRPr="00FC668D">
        <w:t>= 18 × 990 000</w:t>
      </w:r>
      <w:r>
        <w:br/>
      </w:r>
      <w:r w:rsidRPr="00FC668D">
        <w:t>= 17 820 000 mm</w:t>
      </w:r>
      <w:r w:rsidRPr="00845985">
        <w:rPr>
          <w:rStyle w:val="Csuperscript"/>
        </w:rPr>
        <w:t>3</w:t>
      </w:r>
    </w:p>
    <w:p w14:paraId="52734110" w14:textId="0A5BC448" w:rsidR="00AB3671" w:rsidRDefault="00AB3671" w:rsidP="00AB3671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FC668D">
        <w:t xml:space="preserve">The height of one soap </w:t>
      </w:r>
      <w:r w:rsidR="00571051">
        <w:t>box is 110 mm.</w:t>
      </w:r>
      <w:r w:rsidRPr="00FC668D">
        <w:t xml:space="preserve"> </w:t>
      </w:r>
      <w:r w:rsidR="00571051">
        <w:t>I</w:t>
      </w:r>
      <w:r w:rsidRPr="00FC668D">
        <w:t xml:space="preserve">f the </w:t>
      </w:r>
      <w:r w:rsidR="00571051">
        <w:t>soap</w:t>
      </w:r>
      <w:r w:rsidRPr="00FC668D">
        <w:t xml:space="preserve"> boxes are stacked 2 high, then the height of the carton is 110 × 2 = 220 mm</w:t>
      </w:r>
      <w:r>
        <w:br/>
      </w:r>
      <w:r w:rsidRPr="00FC668D">
        <w:t>There are 9 boxes in each layer.</w:t>
      </w:r>
      <w:r>
        <w:br/>
      </w:r>
      <w:r w:rsidRPr="00FC668D">
        <w:t>If the boxes are to be packed in two layers with 9 cartons in each layer and only one carton wide, the width of the carton is 60 × 9 = 540 mm</w:t>
      </w:r>
      <w:r>
        <w:br/>
      </w:r>
      <w:r w:rsidRPr="00845985">
        <w:rPr>
          <w:rStyle w:val="Cmathsexpressions"/>
        </w:rPr>
        <w:t xml:space="preserve">V </w:t>
      </w:r>
      <w:r w:rsidRPr="00FC668D">
        <w:t xml:space="preserve">= </w:t>
      </w:r>
      <w:r w:rsidRPr="00845985">
        <w:rPr>
          <w:rStyle w:val="Cmathsexpressions"/>
        </w:rPr>
        <w:t>l</w:t>
      </w:r>
      <w:r w:rsidRPr="00FC668D">
        <w:t xml:space="preserve"> × </w:t>
      </w:r>
      <w:r w:rsidRPr="00845985">
        <w:rPr>
          <w:rStyle w:val="Cmathsexpressions"/>
        </w:rPr>
        <w:t>w</w:t>
      </w:r>
      <w:r w:rsidRPr="00FC668D">
        <w:t xml:space="preserve"> × </w:t>
      </w:r>
      <w:r w:rsidRPr="00845985">
        <w:rPr>
          <w:rStyle w:val="Cmathsexpressions"/>
        </w:rPr>
        <w:t>h</w:t>
      </w:r>
      <w:r>
        <w:br/>
      </w:r>
      <w:r w:rsidRPr="00FC668D">
        <w:t xml:space="preserve">17 820 000 = </w:t>
      </w:r>
      <w:r w:rsidRPr="00845985">
        <w:rPr>
          <w:rStyle w:val="Cmathsexpressions"/>
        </w:rPr>
        <w:t xml:space="preserve">l </w:t>
      </w:r>
      <w:r w:rsidRPr="00FC668D">
        <w:t>× 220 × 540</w:t>
      </w:r>
      <w:r>
        <w:br/>
      </w:r>
      <w:r w:rsidRPr="00FC668D">
        <w:t xml:space="preserve">17 820 000 = </w:t>
      </w:r>
      <w:r w:rsidRPr="00845985">
        <w:rPr>
          <w:rStyle w:val="Cmathsexpressions"/>
        </w:rPr>
        <w:t>l</w:t>
      </w:r>
      <w:r w:rsidRPr="00FC668D">
        <w:t xml:space="preserve"> × 118 800</w:t>
      </w:r>
      <w:r>
        <w:br/>
      </w:r>
      <w:r w:rsidRPr="00845985">
        <w:rPr>
          <w:rStyle w:val="Cmathsexpressions"/>
        </w:rPr>
        <w:t>l</w:t>
      </w:r>
      <w:r w:rsidRPr="00FC668D">
        <w:t xml:space="preserve"> = 17 820 000 </w:t>
      </w:r>
      <w:r w:rsidRPr="00FC668D">
        <w:rPr>
          <w:rFonts w:cs="Cambria"/>
        </w:rPr>
        <w:t>÷</w:t>
      </w:r>
      <w:r w:rsidRPr="00FC668D">
        <w:t xml:space="preserve"> 118 800</w:t>
      </w:r>
      <w:r>
        <w:br/>
      </w:r>
      <w:r w:rsidRPr="00845985">
        <w:rPr>
          <w:rStyle w:val="Cmathsexpressions"/>
        </w:rPr>
        <w:t>l</w:t>
      </w:r>
      <w:r w:rsidRPr="00FC668D">
        <w:t xml:space="preserve"> = 150 mm</w:t>
      </w:r>
      <w:r>
        <w:br/>
      </w:r>
      <w:r w:rsidRPr="00FC668D">
        <w:t>Possible dimensions of the cartoon are 220 mm × 540 mm × 150 mm</w:t>
      </w:r>
      <w:r>
        <w:br/>
      </w:r>
      <w:r w:rsidRPr="00FC668D">
        <w:t>Other solutions are possible. The soap boxes can be packed in two layers, with three rows of three boxes.</w:t>
      </w:r>
    </w:p>
    <w:p w14:paraId="14131805" w14:textId="19E1099C" w:rsidR="005007C6" w:rsidRDefault="005007C6" w:rsidP="005007C6">
      <w:pPr>
        <w:pStyle w:val="Pquestionheadingsx"/>
      </w:pPr>
      <w:r w:rsidRPr="00FB3505">
        <w:t xml:space="preserve">Question </w:t>
      </w:r>
      <w:r>
        <w:t>28</w:t>
      </w:r>
      <w:r>
        <w:tab/>
      </w:r>
      <w:r w:rsidR="00C64239">
        <w:rPr>
          <w:rStyle w:val="Cmarkslabel"/>
        </w:rPr>
        <w:t>3</w:t>
      </w:r>
      <w:r w:rsidRPr="00556127">
        <w:rPr>
          <w:rStyle w:val="Cmarkslabel"/>
        </w:rPr>
        <w:t xml:space="preserve"> marks</w:t>
      </w:r>
      <w:r w:rsidRPr="00556127">
        <w:tab/>
        <w:t>[</w:t>
      </w:r>
      <w:r>
        <w:t>6</w:t>
      </w:r>
      <w:r w:rsidRPr="00556127">
        <w:t>.</w:t>
      </w:r>
      <w:r w:rsidR="00571051">
        <w:t>2, 6</w:t>
      </w:r>
      <w:r w:rsidR="00571051" w:rsidRPr="00556127">
        <w:t>.</w:t>
      </w:r>
      <w:r w:rsidR="00571051">
        <w:t>3</w:t>
      </w:r>
      <w:r w:rsidRPr="00556127">
        <w:t>]</w:t>
      </w:r>
    </w:p>
    <w:p w14:paraId="3B8D2526" w14:textId="66B4D897" w:rsidR="005007C6" w:rsidRDefault="005007C6" w:rsidP="005007C6">
      <w:pPr>
        <w:pStyle w:val="Pquestiontextmainstem"/>
      </w:pPr>
      <w:r w:rsidRPr="00FC668D">
        <w:t>Other rectangles and squares that have the same numerical valu</w:t>
      </w:r>
      <w:r>
        <w:t>e for the perimeter and area</w:t>
      </w:r>
      <w:r w:rsidRPr="00FC668D"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5007C6" w14:paraId="0E5130ED" w14:textId="77777777" w:rsidTr="005007C6">
        <w:tc>
          <w:tcPr>
            <w:tcW w:w="4927" w:type="dxa"/>
          </w:tcPr>
          <w:p w14:paraId="3FF98C92" w14:textId="77777777" w:rsidR="005007C6" w:rsidRDefault="005007C6" w:rsidP="005007C6">
            <w:pPr>
              <w:pStyle w:val="Pquestiontextmainstem"/>
            </w:pPr>
            <w:r w:rsidRPr="00FC668D">
              <w:t>4 × 4 square</w:t>
            </w:r>
          </w:p>
          <w:p w14:paraId="63928951" w14:textId="77777777" w:rsidR="005007C6" w:rsidRPr="00FC668D" w:rsidRDefault="005007C6" w:rsidP="005007C6">
            <w:pPr>
              <w:pStyle w:val="Pquestiontextmainstem"/>
            </w:pPr>
            <w:r w:rsidRPr="00845985">
              <w:rPr>
                <w:rStyle w:val="Cmathsexpressions"/>
              </w:rPr>
              <w:t>P</w:t>
            </w:r>
            <w:r w:rsidRPr="00FC668D">
              <w:t xml:space="preserve"> = 2</w:t>
            </w:r>
            <w:r w:rsidRPr="00845985">
              <w:rPr>
                <w:rStyle w:val="Cmathsexpressions"/>
              </w:rPr>
              <w:t>l</w:t>
            </w:r>
            <w:r w:rsidRPr="00FC668D">
              <w:t xml:space="preserve"> + 2</w:t>
            </w:r>
            <w:r w:rsidRPr="00845985">
              <w:rPr>
                <w:rStyle w:val="Cmathsexpressions"/>
              </w:rPr>
              <w:t>w</w:t>
            </w:r>
          </w:p>
          <w:p w14:paraId="07AACD35" w14:textId="77777777" w:rsidR="005007C6" w:rsidRPr="00FC668D" w:rsidRDefault="005007C6" w:rsidP="005007C6">
            <w:pPr>
              <w:pStyle w:val="Pquestiontextmainstem"/>
            </w:pPr>
            <w:r w:rsidRPr="00845985">
              <w:rPr>
                <w:rStyle w:val="Cmathsexpressions"/>
              </w:rPr>
              <w:t>P</w:t>
            </w:r>
            <w:r w:rsidRPr="00FC668D">
              <w:t xml:space="preserve"> = (2 × 4) + (2 × 4)</w:t>
            </w:r>
          </w:p>
          <w:p w14:paraId="3E8F297E" w14:textId="77777777" w:rsidR="005007C6" w:rsidRPr="00FC668D" w:rsidRDefault="005007C6" w:rsidP="005007C6">
            <w:pPr>
              <w:pStyle w:val="Pquestiontextmainstem"/>
            </w:pPr>
            <w:r w:rsidRPr="00845985">
              <w:rPr>
                <w:rStyle w:val="Cmathsexpressions"/>
              </w:rPr>
              <w:t>P</w:t>
            </w:r>
            <w:r w:rsidRPr="00FC668D">
              <w:t xml:space="preserve"> = 8 + 8</w:t>
            </w:r>
          </w:p>
          <w:p w14:paraId="1537AC4E" w14:textId="77777777" w:rsidR="005007C6" w:rsidRPr="00FC668D" w:rsidRDefault="005007C6" w:rsidP="005007C6">
            <w:pPr>
              <w:pStyle w:val="Pquestiontextmainstem"/>
            </w:pPr>
            <w:r w:rsidRPr="00845985">
              <w:rPr>
                <w:rStyle w:val="Cmathsexpressions"/>
              </w:rPr>
              <w:t xml:space="preserve">P </w:t>
            </w:r>
            <w:r w:rsidRPr="00FC668D">
              <w:t>= 16 cm</w:t>
            </w:r>
          </w:p>
          <w:p w14:paraId="13D9E489" w14:textId="77777777" w:rsidR="005007C6" w:rsidRPr="00FC668D" w:rsidRDefault="005007C6" w:rsidP="005007C6">
            <w:pPr>
              <w:pStyle w:val="Pquestiontextmainstem"/>
            </w:pPr>
            <w:r w:rsidRPr="00845985">
              <w:rPr>
                <w:rStyle w:val="Cmathsexpressions"/>
              </w:rPr>
              <w:t>A</w:t>
            </w:r>
            <w:r w:rsidRPr="00FC668D">
              <w:t xml:space="preserve"> = </w:t>
            </w:r>
            <w:r w:rsidRPr="00845985">
              <w:rPr>
                <w:rStyle w:val="Cmathsexpressions"/>
              </w:rPr>
              <w:t>l</w:t>
            </w:r>
            <w:r w:rsidRPr="00FC668D">
              <w:t xml:space="preserve"> × </w:t>
            </w:r>
            <w:r w:rsidRPr="00845985">
              <w:rPr>
                <w:rStyle w:val="Cmathsexpressions"/>
              </w:rPr>
              <w:t>w</w:t>
            </w:r>
          </w:p>
          <w:p w14:paraId="29211817" w14:textId="77777777" w:rsidR="005007C6" w:rsidRPr="00FC668D" w:rsidRDefault="005007C6" w:rsidP="005007C6">
            <w:pPr>
              <w:pStyle w:val="Pquestiontextmainstem"/>
            </w:pPr>
            <w:r w:rsidRPr="00845985">
              <w:rPr>
                <w:rStyle w:val="Cmathsexpressions"/>
              </w:rPr>
              <w:t>A</w:t>
            </w:r>
            <w:r w:rsidRPr="00FC668D">
              <w:t xml:space="preserve"> = 4 × 4</w:t>
            </w:r>
          </w:p>
          <w:p w14:paraId="4AF7FA7B" w14:textId="778013A2" w:rsidR="005007C6" w:rsidRDefault="005007C6" w:rsidP="005007C6">
            <w:pPr>
              <w:pStyle w:val="Pquestiontextmainstem"/>
            </w:pPr>
            <w:r w:rsidRPr="00845985">
              <w:rPr>
                <w:rStyle w:val="Cmathsexpressions"/>
              </w:rPr>
              <w:t>A</w:t>
            </w:r>
            <w:r w:rsidRPr="00FC668D">
              <w:t xml:space="preserve"> = 16 cm</w:t>
            </w:r>
            <w:r w:rsidRPr="00845985">
              <w:rPr>
                <w:rStyle w:val="Csuperscript"/>
              </w:rPr>
              <w:t>2</w:t>
            </w:r>
          </w:p>
        </w:tc>
        <w:tc>
          <w:tcPr>
            <w:tcW w:w="4927" w:type="dxa"/>
          </w:tcPr>
          <w:p w14:paraId="36A95A98" w14:textId="77777777" w:rsidR="005007C6" w:rsidRPr="00FC668D" w:rsidRDefault="005007C6" w:rsidP="005007C6">
            <w:pPr>
              <w:pStyle w:val="Pquestiontextmainstem"/>
            </w:pPr>
            <w:r w:rsidRPr="00FC668D">
              <w:t>10 × 2.5 rectangle</w:t>
            </w:r>
          </w:p>
          <w:p w14:paraId="1A05377D" w14:textId="77777777" w:rsidR="005007C6" w:rsidRPr="00FC668D" w:rsidRDefault="005007C6" w:rsidP="005007C6">
            <w:pPr>
              <w:pStyle w:val="Pquestiontextmainstem"/>
            </w:pPr>
            <w:r w:rsidRPr="00845985">
              <w:rPr>
                <w:rStyle w:val="Cmathsexpressions"/>
              </w:rPr>
              <w:t>P</w:t>
            </w:r>
            <w:r w:rsidRPr="00FC668D">
              <w:t xml:space="preserve"> = 2</w:t>
            </w:r>
            <w:r w:rsidRPr="00845985">
              <w:rPr>
                <w:rStyle w:val="Cmathsexpressions"/>
              </w:rPr>
              <w:t>l</w:t>
            </w:r>
            <w:r w:rsidRPr="00FC668D">
              <w:t xml:space="preserve"> + 2</w:t>
            </w:r>
            <w:r w:rsidRPr="00845985">
              <w:rPr>
                <w:rStyle w:val="Cmathsexpressions"/>
              </w:rPr>
              <w:t>w</w:t>
            </w:r>
          </w:p>
          <w:p w14:paraId="552E67B6" w14:textId="77777777" w:rsidR="005007C6" w:rsidRPr="00FC668D" w:rsidRDefault="005007C6" w:rsidP="005007C6">
            <w:pPr>
              <w:pStyle w:val="Pquestiontextmainstem"/>
            </w:pPr>
            <w:r w:rsidRPr="00845985">
              <w:rPr>
                <w:rStyle w:val="Cmathsexpressions"/>
              </w:rPr>
              <w:t>P</w:t>
            </w:r>
            <w:r w:rsidRPr="00FC668D">
              <w:t xml:space="preserve"> = (2 × 10) + (2 × 2.5)</w:t>
            </w:r>
          </w:p>
          <w:p w14:paraId="704D9EE2" w14:textId="77777777" w:rsidR="005007C6" w:rsidRPr="00FC668D" w:rsidRDefault="005007C6" w:rsidP="005007C6">
            <w:pPr>
              <w:pStyle w:val="Pquestiontextmainstem"/>
            </w:pPr>
            <w:r w:rsidRPr="00845985">
              <w:rPr>
                <w:rStyle w:val="Cmathsexpressions"/>
              </w:rPr>
              <w:t xml:space="preserve">P </w:t>
            </w:r>
            <w:r w:rsidRPr="00FC668D">
              <w:t>= 20 + 5</w:t>
            </w:r>
          </w:p>
          <w:p w14:paraId="6CD54846" w14:textId="77777777" w:rsidR="005007C6" w:rsidRPr="00FC668D" w:rsidRDefault="005007C6" w:rsidP="005007C6">
            <w:pPr>
              <w:pStyle w:val="Pquestiontextmainstem"/>
            </w:pPr>
            <w:r w:rsidRPr="00845985">
              <w:rPr>
                <w:rStyle w:val="Cmathsexpressions"/>
              </w:rPr>
              <w:t>P</w:t>
            </w:r>
            <w:r w:rsidRPr="00FC668D">
              <w:t xml:space="preserve"> = 25 cm</w:t>
            </w:r>
          </w:p>
          <w:p w14:paraId="4D428F27" w14:textId="77777777" w:rsidR="005007C6" w:rsidRPr="00FC668D" w:rsidRDefault="005007C6" w:rsidP="005007C6">
            <w:pPr>
              <w:pStyle w:val="Pquestiontextmainstem"/>
            </w:pPr>
            <w:r w:rsidRPr="00845985">
              <w:rPr>
                <w:rStyle w:val="Cmathsexpressions"/>
              </w:rPr>
              <w:t>A</w:t>
            </w:r>
            <w:r w:rsidRPr="00FC668D">
              <w:t xml:space="preserve"> = </w:t>
            </w:r>
            <w:r w:rsidRPr="00845985">
              <w:rPr>
                <w:rStyle w:val="Cmathsexpressions"/>
              </w:rPr>
              <w:t>l</w:t>
            </w:r>
            <w:r w:rsidRPr="00FC668D">
              <w:t xml:space="preserve"> × </w:t>
            </w:r>
            <w:r w:rsidRPr="00845985">
              <w:rPr>
                <w:rStyle w:val="Cmathsexpressions"/>
              </w:rPr>
              <w:t>w</w:t>
            </w:r>
          </w:p>
          <w:p w14:paraId="0D7AB066" w14:textId="77777777" w:rsidR="005007C6" w:rsidRPr="00FC668D" w:rsidRDefault="005007C6" w:rsidP="005007C6">
            <w:pPr>
              <w:pStyle w:val="Pquestiontextmainstem"/>
            </w:pPr>
            <w:r w:rsidRPr="00845985">
              <w:rPr>
                <w:rStyle w:val="Cmathsexpressions"/>
              </w:rPr>
              <w:t>A</w:t>
            </w:r>
            <w:r w:rsidRPr="00FC668D">
              <w:t xml:space="preserve"> = 10 × 2.5</w:t>
            </w:r>
          </w:p>
          <w:p w14:paraId="26510C4A" w14:textId="1788D5D5" w:rsidR="005007C6" w:rsidRDefault="005007C6" w:rsidP="005007C6">
            <w:pPr>
              <w:pStyle w:val="Pquestiontextmainstem"/>
            </w:pPr>
            <w:r w:rsidRPr="00845985">
              <w:rPr>
                <w:rStyle w:val="Cmathsexpressions"/>
              </w:rPr>
              <w:t>A</w:t>
            </w:r>
            <w:r w:rsidRPr="00FC668D">
              <w:t xml:space="preserve"> = 25 cm</w:t>
            </w:r>
            <w:r w:rsidRPr="00845985">
              <w:rPr>
                <w:rStyle w:val="Csuperscript"/>
              </w:rPr>
              <w:t>2</w:t>
            </w:r>
          </w:p>
        </w:tc>
      </w:tr>
    </w:tbl>
    <w:p w14:paraId="2A93DD7A" w14:textId="5B9FBB4B" w:rsidR="007209FE" w:rsidRDefault="007209FE" w:rsidP="007209FE">
      <w:pPr>
        <w:pStyle w:val="Pquestionheadingsx"/>
      </w:pPr>
      <w:r w:rsidRPr="00FB3505">
        <w:lastRenderedPageBreak/>
        <w:t xml:space="preserve">Question </w:t>
      </w:r>
      <w:r w:rsidR="005007C6">
        <w:t>29</w:t>
      </w:r>
      <w:r>
        <w:tab/>
      </w:r>
      <w:r>
        <w:rPr>
          <w:rStyle w:val="Cmarkslabel"/>
        </w:rPr>
        <w:t>4</w:t>
      </w:r>
      <w:r w:rsidRPr="00556127">
        <w:rPr>
          <w:rStyle w:val="Cmarkslabel"/>
        </w:rPr>
        <w:t xml:space="preserve"> marks</w:t>
      </w:r>
      <w:r w:rsidRPr="00556127">
        <w:tab/>
        <w:t>[</w:t>
      </w:r>
      <w:r>
        <w:t>6</w:t>
      </w:r>
      <w:r w:rsidRPr="00556127">
        <w:t>.</w:t>
      </w:r>
      <w:r w:rsidR="00C64239">
        <w:t>5</w:t>
      </w:r>
      <w:r w:rsidRPr="00556127">
        <w:t>]</w:t>
      </w:r>
    </w:p>
    <w:p w14:paraId="05A462EC" w14:textId="3664065E" w:rsidR="00AB3671" w:rsidRDefault="00AB3671" w:rsidP="00AB3671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FC668D">
        <w:t>Canvas B is the best fit</w:t>
      </w:r>
      <w:r>
        <w:br/>
      </w:r>
      <w:r w:rsidRPr="00FC668D">
        <w:t>Width of 3 canvases is 120 × 3 = 360 cm</w:t>
      </w:r>
      <w:r>
        <w:br/>
      </w:r>
      <w:r w:rsidRPr="00FC668D">
        <w:t xml:space="preserve">With 10 cm gap between the two canvases and the walls adds an extra 40 cm to the width: </w:t>
      </w:r>
      <w:r w:rsidRPr="00FC668D">
        <w:br/>
        <w:t>360 + 40 = 400 cm</w:t>
      </w:r>
    </w:p>
    <w:p w14:paraId="0E73A3CC" w14:textId="7C9B5BCE" w:rsidR="00AB3671" w:rsidRPr="00845985" w:rsidRDefault="00AB3671" w:rsidP="00AB3671">
      <w:pPr>
        <w:pStyle w:val="Pquestiontextpartsa"/>
        <w:rPr>
          <w:rStyle w:val="Csuperscript"/>
        </w:rPr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845985">
        <w:rPr>
          <w:rStyle w:val="Cmathsexpressions"/>
        </w:rPr>
        <w:t>A</w:t>
      </w:r>
      <w:r w:rsidRPr="00FC668D">
        <w:t xml:space="preserve"> = </w:t>
      </w:r>
      <w:r w:rsidRPr="00845985">
        <w:rPr>
          <w:rStyle w:val="Cmathsexpressions"/>
        </w:rPr>
        <w:t>l</w:t>
      </w:r>
      <w:r w:rsidRPr="00FC668D">
        <w:t xml:space="preserve"> × w</w:t>
      </w:r>
      <w:r w:rsidR="00C64239">
        <w:t xml:space="preserve">   </w:t>
      </w:r>
      <w:r w:rsidRPr="00FC668D">
        <w:t xml:space="preserve">(using width from </w:t>
      </w:r>
      <w:r w:rsidRPr="000C4B30">
        <w:t>part (a))</w:t>
      </w:r>
      <w:r>
        <w:br/>
      </w:r>
      <w:r w:rsidRPr="00FC668D">
        <w:t>= 120 × 150 × 3</w:t>
      </w:r>
      <w:r>
        <w:br/>
      </w:r>
      <w:r w:rsidRPr="00FC668D">
        <w:t>= 54 000 cm</w:t>
      </w:r>
      <w:r w:rsidRPr="00845985">
        <w:rPr>
          <w:rStyle w:val="Csuperscript"/>
        </w:rPr>
        <w:t>2</w:t>
      </w:r>
    </w:p>
    <w:p w14:paraId="0BF8E3A7" w14:textId="75A91C56" w:rsidR="007209FE" w:rsidRDefault="007209FE" w:rsidP="007209FE">
      <w:pPr>
        <w:pStyle w:val="Pquestionheadingsx"/>
      </w:pPr>
      <w:r w:rsidRPr="00FB3505">
        <w:t xml:space="preserve">Question </w:t>
      </w:r>
      <w:r w:rsidR="005007C6">
        <w:t>3</w:t>
      </w:r>
      <w:r w:rsidR="00844002">
        <w:t>0</w:t>
      </w:r>
      <w:r>
        <w:tab/>
      </w:r>
      <w:r>
        <w:rPr>
          <w:rStyle w:val="Cmarkslabel"/>
        </w:rPr>
        <w:t>6</w:t>
      </w:r>
      <w:r w:rsidRPr="00556127">
        <w:rPr>
          <w:rStyle w:val="Cmarkslabel"/>
        </w:rPr>
        <w:t xml:space="preserve"> marks</w:t>
      </w:r>
      <w:r w:rsidRPr="00556127">
        <w:tab/>
        <w:t>[</w:t>
      </w:r>
      <w:r>
        <w:t>6</w:t>
      </w:r>
      <w:r w:rsidRPr="00556127">
        <w:t>.</w:t>
      </w:r>
      <w:r>
        <w:t>2</w:t>
      </w:r>
      <w:r w:rsidRPr="00556127">
        <w:t>]</w:t>
      </w:r>
    </w:p>
    <w:p w14:paraId="66422574" w14:textId="77777777" w:rsidR="00AB3671" w:rsidRDefault="00AB3671" w:rsidP="00AB3671">
      <w:pPr>
        <w:pStyle w:val="Pquestiontextpartsa"/>
      </w:pPr>
      <w:r w:rsidRPr="00845985">
        <w:rPr>
          <w:rStyle w:val="Cquestionpartlabelbold"/>
        </w:rPr>
        <w:t>(a)</w:t>
      </w:r>
      <w:r w:rsidRPr="00845985">
        <w:rPr>
          <w:rStyle w:val="Cquestionpartlabelbold"/>
        </w:rPr>
        <w:tab/>
      </w:r>
      <w:r w:rsidRPr="00FC668D">
        <w:t xml:space="preserve">Rectangle A measurements are 110 by 65 </w:t>
      </w:r>
      <w:r w:rsidRPr="00FC668D">
        <w:rPr>
          <w:rFonts w:cs="Cambria"/>
        </w:rPr>
        <w:t>÷</w:t>
      </w:r>
      <w:r w:rsidRPr="00FC668D">
        <w:t xml:space="preserve"> 2 = 32.5</w:t>
      </w:r>
      <w:r>
        <w:br/>
      </w:r>
      <w:r w:rsidRPr="00845985">
        <w:rPr>
          <w:rStyle w:val="Cmathsexpressions"/>
        </w:rPr>
        <w:t>P</w:t>
      </w:r>
      <w:r w:rsidRPr="00FC668D">
        <w:t xml:space="preserve"> = 2</w:t>
      </w:r>
      <w:r w:rsidRPr="00845985">
        <w:rPr>
          <w:rStyle w:val="Cmathsexpressions"/>
        </w:rPr>
        <w:t>l</w:t>
      </w:r>
      <w:r w:rsidRPr="00FC668D">
        <w:t xml:space="preserve"> + 2</w:t>
      </w:r>
      <w:r w:rsidRPr="00845985">
        <w:rPr>
          <w:rStyle w:val="Cmathsexpressions"/>
        </w:rPr>
        <w:t>w</w:t>
      </w:r>
      <w:r>
        <w:br/>
      </w:r>
      <w:r w:rsidRPr="00845985">
        <w:rPr>
          <w:rStyle w:val="Cmathsexpressions"/>
        </w:rPr>
        <w:t>P</w:t>
      </w:r>
      <w:r w:rsidRPr="00FC668D">
        <w:t xml:space="preserve"> = 18 × [(2 × 110) + (2 × 32.5)]</w:t>
      </w:r>
      <w:r>
        <w:br/>
      </w:r>
      <w:r w:rsidRPr="00845985">
        <w:rPr>
          <w:rStyle w:val="Cmathsexpressions"/>
        </w:rPr>
        <w:t>P</w:t>
      </w:r>
      <w:r w:rsidRPr="00FC668D">
        <w:t xml:space="preserve"> = 18 × 285</w:t>
      </w:r>
      <w:r>
        <w:br/>
      </w:r>
      <w:r w:rsidRPr="00845985">
        <w:rPr>
          <w:rStyle w:val="Cmathsexpressions"/>
        </w:rPr>
        <w:t>P</w:t>
      </w:r>
      <w:r w:rsidRPr="00FC668D">
        <w:t xml:space="preserve"> = 5130 m</w:t>
      </w:r>
    </w:p>
    <w:p w14:paraId="12A3BE4B" w14:textId="77777777" w:rsidR="00AB3671" w:rsidRDefault="00AB3671" w:rsidP="00AB3671">
      <w:pPr>
        <w:pStyle w:val="Pquestiontextpartsa"/>
      </w:pPr>
      <w:r w:rsidRPr="00845985">
        <w:rPr>
          <w:rStyle w:val="Cquestionpartlabelbold"/>
        </w:rPr>
        <w:t>(b)</w:t>
      </w:r>
      <w:r w:rsidRPr="00845985">
        <w:rPr>
          <w:rStyle w:val="Cquestionpartlabelbold"/>
        </w:rPr>
        <w:tab/>
      </w:r>
      <w:r w:rsidRPr="00FC668D">
        <w:t xml:space="preserve">Rectangle B measurements are 65 by 110 </w:t>
      </w:r>
      <w:r w:rsidRPr="00FC668D">
        <w:rPr>
          <w:rFonts w:cs="Cambria"/>
        </w:rPr>
        <w:t>÷</w:t>
      </w:r>
      <w:r w:rsidRPr="00FC668D">
        <w:t xml:space="preserve"> 2 = 55</w:t>
      </w:r>
      <w:r>
        <w:br/>
      </w:r>
      <w:r w:rsidRPr="00845985">
        <w:rPr>
          <w:rStyle w:val="Cmathsexpressions"/>
        </w:rPr>
        <w:t>P</w:t>
      </w:r>
      <w:r w:rsidRPr="00FC668D">
        <w:t xml:space="preserve"> = 2</w:t>
      </w:r>
      <w:r w:rsidRPr="00845985">
        <w:rPr>
          <w:rStyle w:val="Cmathsexpressions"/>
        </w:rPr>
        <w:t>l</w:t>
      </w:r>
      <w:r w:rsidRPr="00FC668D">
        <w:t xml:space="preserve"> + 2</w:t>
      </w:r>
      <w:r w:rsidRPr="00845985">
        <w:rPr>
          <w:rStyle w:val="Cmathsexpressions"/>
        </w:rPr>
        <w:t>w</w:t>
      </w:r>
      <w:r>
        <w:br/>
      </w:r>
      <w:r w:rsidRPr="00845985">
        <w:rPr>
          <w:rStyle w:val="Cmathsexpressions"/>
        </w:rPr>
        <w:t>P</w:t>
      </w:r>
      <w:r w:rsidRPr="00FC668D">
        <w:t xml:space="preserve"> = 18 × [(2 × 55) + (2 × 65)]</w:t>
      </w:r>
      <w:r>
        <w:br/>
      </w:r>
      <w:r w:rsidRPr="00845985">
        <w:rPr>
          <w:rStyle w:val="Cmathsexpressions"/>
        </w:rPr>
        <w:t xml:space="preserve">P </w:t>
      </w:r>
      <w:r w:rsidRPr="00FC668D">
        <w:t>= 18 × 240</w:t>
      </w:r>
      <w:r>
        <w:br/>
      </w:r>
      <w:r w:rsidRPr="00845985">
        <w:rPr>
          <w:rStyle w:val="Cmathsexpressions"/>
        </w:rPr>
        <w:t>P</w:t>
      </w:r>
      <w:r w:rsidRPr="00FC668D">
        <w:t xml:space="preserve"> = 4320 m</w:t>
      </w:r>
    </w:p>
    <w:p w14:paraId="2EC7ECFC" w14:textId="77777777" w:rsidR="00AB3671" w:rsidRDefault="00AB3671" w:rsidP="00AB3671">
      <w:pPr>
        <w:pStyle w:val="Pquestiontextpartsa"/>
      </w:pPr>
      <w:r w:rsidRPr="00845985">
        <w:rPr>
          <w:rStyle w:val="Cquestionpartlabelbold"/>
        </w:rPr>
        <w:t>(c)</w:t>
      </w:r>
      <w:r w:rsidRPr="00845985">
        <w:rPr>
          <w:rStyle w:val="Cquestionpartlabelbold"/>
        </w:rPr>
        <w:tab/>
      </w:r>
      <w:r w:rsidRPr="00FC668D">
        <w:t>Rectangle C measurements are 65 by 110</w:t>
      </w:r>
      <w:r>
        <w:br/>
      </w:r>
      <w:r w:rsidRPr="00845985">
        <w:rPr>
          <w:rStyle w:val="Cmathsexpressions"/>
        </w:rPr>
        <w:t>P</w:t>
      </w:r>
      <w:r w:rsidRPr="00FC668D">
        <w:t xml:space="preserve"> = 2</w:t>
      </w:r>
      <w:r w:rsidRPr="00845985">
        <w:rPr>
          <w:rStyle w:val="Cmathsexpressions"/>
        </w:rPr>
        <w:t>l</w:t>
      </w:r>
      <w:r w:rsidRPr="00FC668D">
        <w:t xml:space="preserve"> + 2</w:t>
      </w:r>
      <w:r w:rsidRPr="00845985">
        <w:rPr>
          <w:rStyle w:val="Cmathsexpressions"/>
        </w:rPr>
        <w:t>w</w:t>
      </w:r>
      <w:r>
        <w:br/>
      </w:r>
      <w:r w:rsidRPr="00845985">
        <w:rPr>
          <w:rStyle w:val="Cmathsexpressions"/>
        </w:rPr>
        <w:t xml:space="preserve">P </w:t>
      </w:r>
      <w:r w:rsidRPr="00FC668D">
        <w:t>= 18 × [(2 × 110) + (2 × 65)]</w:t>
      </w:r>
      <w:r>
        <w:br/>
      </w:r>
      <w:r w:rsidRPr="00845985">
        <w:rPr>
          <w:rStyle w:val="Cmathsexpressions"/>
        </w:rPr>
        <w:t>P</w:t>
      </w:r>
      <w:r w:rsidRPr="00FC668D">
        <w:t xml:space="preserve"> = 12 × 350</w:t>
      </w:r>
      <w:r>
        <w:br/>
      </w:r>
      <w:r w:rsidRPr="00845985">
        <w:rPr>
          <w:rStyle w:val="Cmathsexpressions"/>
        </w:rPr>
        <w:t>P</w:t>
      </w:r>
      <w:r w:rsidRPr="00FC668D">
        <w:t xml:space="preserve"> = 4200 m</w:t>
      </w:r>
    </w:p>
    <w:p w14:paraId="0981693C" w14:textId="4B78438F" w:rsidR="00C05F03" w:rsidRDefault="00C05F03" w:rsidP="00C05F03">
      <w:pPr>
        <w:pStyle w:val="Psectionresults"/>
      </w:pPr>
      <w:r w:rsidRPr="00192E14">
        <w:tab/>
        <w:t>Extended answer total:</w:t>
      </w:r>
      <w:r>
        <w:t xml:space="preserve">  </w:t>
      </w:r>
      <w:r w:rsidR="00C64239">
        <w:t>18</w:t>
      </w:r>
    </w:p>
    <w:p w14:paraId="7113C6C3" w14:textId="16E1165D" w:rsidR="00C37922" w:rsidRPr="00AB3671" w:rsidRDefault="005007C6" w:rsidP="005007C6">
      <w:pPr>
        <w:pStyle w:val="Psectionresults"/>
      </w:pPr>
      <w:r>
        <w:t>TOTAL test marks:    7</w:t>
      </w:r>
      <w:r w:rsidR="00C64239">
        <w:t>3</w:t>
      </w:r>
    </w:p>
    <w:sectPr w:rsidR="00C37922" w:rsidRPr="00AB3671" w:rsidSect="00AB3671">
      <w:headerReference w:type="default" r:id="rId15"/>
      <w:footerReference w:type="default" r:id="rId16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6CCEF8E" w14:textId="77777777" w:rsidR="005D41E0" w:rsidRDefault="005D41E0">
      <w:r>
        <w:separator/>
      </w:r>
    </w:p>
  </w:endnote>
  <w:endnote w:type="continuationSeparator" w:id="0">
    <w:p w14:paraId="09654690" w14:textId="77777777" w:rsidR="005D41E0" w:rsidRDefault="005D41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719CBB" w14:textId="77777777" w:rsidR="00C37922" w:rsidRPr="00D60275" w:rsidRDefault="00D60275" w:rsidP="00D60275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039B6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D55F8DC" w14:textId="77777777" w:rsidR="005D41E0" w:rsidRDefault="005D41E0">
      <w:r>
        <w:separator/>
      </w:r>
    </w:p>
  </w:footnote>
  <w:footnote w:type="continuationSeparator" w:id="0">
    <w:p w14:paraId="22441A61" w14:textId="77777777" w:rsidR="005D41E0" w:rsidRDefault="005D41E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E073CB" w14:textId="3CF93F10" w:rsidR="00D60275" w:rsidRPr="00844002" w:rsidRDefault="00844002" w:rsidP="00844002">
    <w:pPr>
      <w:pStyle w:val="Pheadertext"/>
    </w:pPr>
    <w:r>
      <w:t xml:space="preserve">Pearson Mathematics 7    </w:t>
    </w:r>
    <w:r>
      <w:t>Measurement</w:t>
    </w:r>
    <w:r>
      <w:t xml:space="preserve"> — Test A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39F0280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3"/>
  </w:num>
  <w:num w:numId="3">
    <w:abstractNumId w:val="11"/>
  </w:num>
  <w:num w:numId="4">
    <w:abstractNumId w:val="10"/>
  </w:num>
  <w:num w:numId="5">
    <w:abstractNumId w:val="12"/>
  </w:num>
  <w:num w:numId="6">
    <w:abstractNumId w:val="2"/>
  </w:num>
  <w:num w:numId="7">
    <w:abstractNumId w:val="6"/>
  </w:num>
  <w:num w:numId="8">
    <w:abstractNumId w:val="8"/>
  </w:num>
  <w:num w:numId="9">
    <w:abstractNumId w:val="7"/>
  </w:num>
  <w:num w:numId="10">
    <w:abstractNumId w:val="1"/>
  </w:num>
  <w:num w:numId="11">
    <w:abstractNumId w:val="4"/>
  </w:num>
  <w:num w:numId="12">
    <w:abstractNumId w:val="0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2EAC"/>
    <w:rsid w:val="00023974"/>
    <w:rsid w:val="000C4B30"/>
    <w:rsid w:val="000E354F"/>
    <w:rsid w:val="00197AEB"/>
    <w:rsid w:val="001B64B7"/>
    <w:rsid w:val="001C327A"/>
    <w:rsid w:val="001F40EF"/>
    <w:rsid w:val="002679F8"/>
    <w:rsid w:val="00285956"/>
    <w:rsid w:val="0030237E"/>
    <w:rsid w:val="00480544"/>
    <w:rsid w:val="005007C6"/>
    <w:rsid w:val="00544F45"/>
    <w:rsid w:val="00571051"/>
    <w:rsid w:val="00572C5A"/>
    <w:rsid w:val="005D41E0"/>
    <w:rsid w:val="005F61E5"/>
    <w:rsid w:val="006D05C4"/>
    <w:rsid w:val="007209FE"/>
    <w:rsid w:val="007B260A"/>
    <w:rsid w:val="00844002"/>
    <w:rsid w:val="00945071"/>
    <w:rsid w:val="00963666"/>
    <w:rsid w:val="009B1C15"/>
    <w:rsid w:val="009F420E"/>
    <w:rsid w:val="00A039B6"/>
    <w:rsid w:val="00A32EAC"/>
    <w:rsid w:val="00AB3671"/>
    <w:rsid w:val="00B34DFB"/>
    <w:rsid w:val="00BF2AB7"/>
    <w:rsid w:val="00C05F03"/>
    <w:rsid w:val="00C17943"/>
    <w:rsid w:val="00C37922"/>
    <w:rsid w:val="00C64239"/>
    <w:rsid w:val="00C76780"/>
    <w:rsid w:val="00D60275"/>
    <w:rsid w:val="00E55297"/>
    <w:rsid w:val="00E86A38"/>
    <w:rsid w:val="00F0097C"/>
    <w:rsid w:val="00FC66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05135B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semiHidden="0" w:uiPriority="71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4002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844002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  <w:rsid w:val="00844002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844002"/>
  </w:style>
  <w:style w:type="character" w:customStyle="1" w:styleId="Heading1Char">
    <w:name w:val="Heading 1 Char"/>
    <w:rsid w:val="00844002"/>
    <w:rPr>
      <w:b/>
      <w:sz w:val="22"/>
      <w:lang w:val="en-US"/>
    </w:rPr>
  </w:style>
  <w:style w:type="paragraph" w:customStyle="1" w:styleId="ColorfulList-Accent11">
    <w:name w:val="Colorful List - Accent 11"/>
    <w:basedOn w:val="Normal"/>
    <w:qFormat/>
    <w:pPr>
      <w:contextualSpacing/>
    </w:pPr>
    <w:rPr>
      <w:b/>
    </w:rPr>
  </w:style>
  <w:style w:type="character" w:styleId="CommentReference">
    <w:name w:val="annotation reference"/>
    <w:basedOn w:val="DefaultParagraphFont"/>
    <w:rsid w:val="00844002"/>
    <w:rPr>
      <w:sz w:val="16"/>
      <w:szCs w:val="16"/>
    </w:rPr>
  </w:style>
  <w:style w:type="paragraph" w:styleId="Header">
    <w:name w:val="header"/>
    <w:basedOn w:val="Normal"/>
    <w:link w:val="HeaderChar"/>
    <w:uiPriority w:val="99"/>
    <w:rsid w:val="00844002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44002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84400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844002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844002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8440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44002"/>
    <w:rPr>
      <w:rFonts w:ascii="Tahoma" w:hAnsi="Tahoma" w:cs="Tahoma"/>
      <w:sz w:val="16"/>
      <w:szCs w:val="16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ColorfulList-Accent1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customStyle="1" w:styleId="ColorfulList-Accent12">
    <w:name w:val="Colorful List - Accent 12"/>
    <w:basedOn w:val="Normal"/>
    <w:qFormat/>
    <w:pPr>
      <w:ind w:left="720"/>
      <w:contextualSpacing/>
    </w:pPr>
  </w:style>
  <w:style w:type="paragraph" w:customStyle="1" w:styleId="xQuestiontext">
    <w:name w:val="xQuestion text"/>
    <w:basedOn w:val="Normal"/>
    <w:rPr>
      <w:sz w:val="22"/>
      <w:lang w:val="en-US" w:eastAsia="en-US"/>
    </w:rPr>
  </w:style>
  <w:style w:type="character" w:customStyle="1" w:styleId="xQuestiontextChar">
    <w:name w:val="xQuestion text Char"/>
    <w:rPr>
      <w:sz w:val="22"/>
      <w:szCs w:val="24"/>
      <w:lang w:val="en-US"/>
    </w:rPr>
  </w:style>
  <w:style w:type="paragraph" w:styleId="CommentText">
    <w:name w:val="annotation text"/>
    <w:basedOn w:val="Normal"/>
    <w:link w:val="CommentTextChar"/>
    <w:rsid w:val="0084400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844002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84400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44002"/>
    <w:rPr>
      <w:b/>
      <w:bCs/>
      <w:lang w:eastAsia="en-AU"/>
    </w:rPr>
  </w:style>
  <w:style w:type="paragraph" w:customStyle="1" w:styleId="Psectionheading">
    <w:name w:val="P: section heading"/>
    <w:next w:val="Pbodytextfullout"/>
    <w:rsid w:val="00844002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844002"/>
    <w:rPr>
      <w:b/>
    </w:rPr>
  </w:style>
  <w:style w:type="paragraph" w:customStyle="1" w:styleId="Pquestiontextpartsa">
    <w:name w:val="P: question text parts (a)"/>
    <w:basedOn w:val="Pquestiontextmainstem"/>
    <w:qFormat/>
    <w:rsid w:val="00844002"/>
    <w:pPr>
      <w:tabs>
        <w:tab w:val="left" w:pos="397"/>
      </w:tabs>
      <w:ind w:left="397" w:hanging="397"/>
    </w:pPr>
  </w:style>
  <w:style w:type="table" w:styleId="TableGrid">
    <w:name w:val="Table Grid"/>
    <w:basedOn w:val="TableNormal"/>
    <w:rsid w:val="00844002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844002"/>
    <w:pPr>
      <w:spacing w:after="0"/>
      <w:jc w:val="center"/>
    </w:pPr>
  </w:style>
  <w:style w:type="paragraph" w:customStyle="1" w:styleId="Pquestiontextmainstem">
    <w:name w:val="P: question text main stem"/>
    <w:basedOn w:val="Pbodytextfullout"/>
    <w:qFormat/>
    <w:rsid w:val="00844002"/>
    <w:pPr>
      <w:spacing w:after="80"/>
    </w:pPr>
    <w:rPr>
      <w:rFonts w:ascii="Calibri" w:hAnsi="Calibri"/>
    </w:rPr>
  </w:style>
  <w:style w:type="character" w:customStyle="1" w:styleId="Cmathsexpressions">
    <w:name w:val="C: maths expressions"/>
    <w:uiPriority w:val="1"/>
    <w:qFormat/>
    <w:rsid w:val="001F40EF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844002"/>
    <w:rPr>
      <w:vertAlign w:val="superscript"/>
    </w:rPr>
  </w:style>
  <w:style w:type="paragraph" w:customStyle="1" w:styleId="Pquestionheadingmc1stafterhead">
    <w:name w:val="P: question heading mc (1st after head)"/>
    <w:basedOn w:val="Pquestionheadingmc"/>
    <w:qFormat/>
    <w:rsid w:val="00844002"/>
    <w:pPr>
      <w:spacing w:before="0"/>
    </w:pPr>
  </w:style>
  <w:style w:type="paragraph" w:customStyle="1" w:styleId="Pquestionheadingmc">
    <w:name w:val="P: question heading mc"/>
    <w:basedOn w:val="Pbodytextfullout"/>
    <w:qFormat/>
    <w:rsid w:val="00844002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844002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84400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844002"/>
    <w:pPr>
      <w:tabs>
        <w:tab w:val="right" w:pos="8505"/>
      </w:tabs>
    </w:pPr>
  </w:style>
  <w:style w:type="paragraph" w:customStyle="1" w:styleId="Psectionresults">
    <w:name w:val="P: section results"/>
    <w:qFormat/>
    <w:rsid w:val="00844002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844002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84400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844002"/>
    <w:rPr>
      <w:b/>
      <w:i w:val="0"/>
      <w:sz w:val="18"/>
    </w:rPr>
  </w:style>
  <w:style w:type="character" w:customStyle="1" w:styleId="Halflinespace">
    <w:name w:val="Half line space"/>
    <w:rsid w:val="00844002"/>
    <w:rPr>
      <w:sz w:val="12"/>
    </w:rPr>
  </w:style>
  <w:style w:type="paragraph" w:styleId="ListParagraph">
    <w:name w:val="List Paragraph"/>
    <w:basedOn w:val="Normal"/>
    <w:qFormat/>
    <w:rsid w:val="00844002"/>
    <w:pPr>
      <w:ind w:left="720"/>
      <w:contextualSpacing/>
    </w:pPr>
  </w:style>
  <w:style w:type="character" w:customStyle="1" w:styleId="Pboldasis">
    <w:name w:val="P:  bold as is"/>
    <w:basedOn w:val="DefaultParagraphFont"/>
    <w:rsid w:val="00844002"/>
    <w:rPr>
      <w:b/>
    </w:rPr>
  </w:style>
  <w:style w:type="character" w:customStyle="1" w:styleId="Pemphasisasis">
    <w:name w:val="P:  emphasis as is"/>
    <w:basedOn w:val="DefaultParagraphFont"/>
    <w:rsid w:val="00844002"/>
    <w:rPr>
      <w:i/>
    </w:rPr>
  </w:style>
  <w:style w:type="paragraph" w:customStyle="1" w:styleId="Pbodytextfullout">
    <w:name w:val="P: body text fullout"/>
    <w:basedOn w:val="Normal"/>
    <w:rsid w:val="00844002"/>
    <w:pPr>
      <w:spacing w:after="120"/>
    </w:pPr>
  </w:style>
  <w:style w:type="paragraph" w:customStyle="1" w:styleId="Pdot">
    <w:name w:val="P: dot"/>
    <w:rsid w:val="00844002"/>
    <w:pPr>
      <w:keepLines/>
      <w:numPr>
        <w:numId w:val="1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844002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844002"/>
    <w:pPr>
      <w:spacing w:line="276" w:lineRule="auto"/>
      <w:ind w:left="851" w:hanging="284"/>
    </w:pPr>
  </w:style>
  <w:style w:type="paragraph" w:customStyle="1" w:styleId="Pnum">
    <w:name w:val="P: num"/>
    <w:next w:val="Pdot"/>
    <w:rsid w:val="00844002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84400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84400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844002"/>
    <w:pPr>
      <w:ind w:hanging="397"/>
    </w:pPr>
  </w:style>
  <w:style w:type="paragraph" w:customStyle="1" w:styleId="PtitleA">
    <w:name w:val="P: title A"/>
    <w:rsid w:val="00844002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844002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197AE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semiHidden="0" w:uiPriority="71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4002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844002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  <w:rsid w:val="00844002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844002"/>
  </w:style>
  <w:style w:type="character" w:customStyle="1" w:styleId="Heading1Char">
    <w:name w:val="Heading 1 Char"/>
    <w:rsid w:val="00844002"/>
    <w:rPr>
      <w:b/>
      <w:sz w:val="22"/>
      <w:lang w:val="en-US"/>
    </w:rPr>
  </w:style>
  <w:style w:type="paragraph" w:customStyle="1" w:styleId="ColorfulList-Accent11">
    <w:name w:val="Colorful List - Accent 11"/>
    <w:basedOn w:val="Normal"/>
    <w:qFormat/>
    <w:pPr>
      <w:contextualSpacing/>
    </w:pPr>
    <w:rPr>
      <w:b/>
    </w:rPr>
  </w:style>
  <w:style w:type="character" w:styleId="CommentReference">
    <w:name w:val="annotation reference"/>
    <w:basedOn w:val="DefaultParagraphFont"/>
    <w:rsid w:val="00844002"/>
    <w:rPr>
      <w:sz w:val="16"/>
      <w:szCs w:val="16"/>
    </w:rPr>
  </w:style>
  <w:style w:type="paragraph" w:styleId="Header">
    <w:name w:val="header"/>
    <w:basedOn w:val="Normal"/>
    <w:link w:val="HeaderChar"/>
    <w:uiPriority w:val="99"/>
    <w:rsid w:val="00844002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44002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84400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844002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844002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rsid w:val="008440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44002"/>
    <w:rPr>
      <w:rFonts w:ascii="Tahoma" w:hAnsi="Tahoma" w:cs="Tahoma"/>
      <w:sz w:val="16"/>
      <w:szCs w:val="16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Solutionhead">
    <w:name w:val="Solution head"/>
    <w:basedOn w:val="Normal"/>
    <w:qFormat/>
    <w:rPr>
      <w:b/>
      <w:sz w:val="28"/>
      <w:szCs w:val="28"/>
    </w:rPr>
  </w:style>
  <w:style w:type="paragraph" w:customStyle="1" w:styleId="Questionnumber">
    <w:name w:val="Question number"/>
    <w:basedOn w:val="ColorfulList-Accent11"/>
    <w:qFormat/>
    <w:pPr>
      <w:keepNext/>
      <w:keepLines/>
    </w:pPr>
  </w:style>
  <w:style w:type="paragraph" w:customStyle="1" w:styleId="Question">
    <w:name w:val="Question"/>
    <w:basedOn w:val="Normal"/>
    <w:qFormat/>
  </w:style>
  <w:style w:type="paragraph" w:customStyle="1" w:styleId="ColorfulList-Accent12">
    <w:name w:val="Colorful List - Accent 12"/>
    <w:basedOn w:val="Normal"/>
    <w:qFormat/>
    <w:pPr>
      <w:ind w:left="720"/>
      <w:contextualSpacing/>
    </w:pPr>
  </w:style>
  <w:style w:type="paragraph" w:customStyle="1" w:styleId="xQuestiontext">
    <w:name w:val="xQuestion text"/>
    <w:basedOn w:val="Normal"/>
    <w:rPr>
      <w:sz w:val="22"/>
      <w:lang w:val="en-US" w:eastAsia="en-US"/>
    </w:rPr>
  </w:style>
  <w:style w:type="character" w:customStyle="1" w:styleId="xQuestiontextChar">
    <w:name w:val="xQuestion text Char"/>
    <w:rPr>
      <w:sz w:val="22"/>
      <w:szCs w:val="24"/>
      <w:lang w:val="en-US"/>
    </w:rPr>
  </w:style>
  <w:style w:type="paragraph" w:styleId="CommentText">
    <w:name w:val="annotation text"/>
    <w:basedOn w:val="Normal"/>
    <w:link w:val="CommentTextChar"/>
    <w:rsid w:val="0084400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844002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84400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44002"/>
    <w:rPr>
      <w:b/>
      <w:bCs/>
      <w:lang w:eastAsia="en-AU"/>
    </w:rPr>
  </w:style>
  <w:style w:type="paragraph" w:customStyle="1" w:styleId="Psectionheading">
    <w:name w:val="P: section heading"/>
    <w:next w:val="Pbodytextfullout"/>
    <w:rsid w:val="00844002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844002"/>
    <w:rPr>
      <w:b/>
    </w:rPr>
  </w:style>
  <w:style w:type="paragraph" w:customStyle="1" w:styleId="Pquestiontextpartsa">
    <w:name w:val="P: question text parts (a)"/>
    <w:basedOn w:val="Pquestiontextmainstem"/>
    <w:qFormat/>
    <w:rsid w:val="00844002"/>
    <w:pPr>
      <w:tabs>
        <w:tab w:val="left" w:pos="397"/>
      </w:tabs>
      <w:ind w:left="397" w:hanging="397"/>
    </w:pPr>
  </w:style>
  <w:style w:type="table" w:styleId="TableGrid">
    <w:name w:val="Table Grid"/>
    <w:basedOn w:val="TableNormal"/>
    <w:rsid w:val="00844002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844002"/>
    <w:pPr>
      <w:spacing w:after="0"/>
      <w:jc w:val="center"/>
    </w:pPr>
  </w:style>
  <w:style w:type="paragraph" w:customStyle="1" w:styleId="Pquestiontextmainstem">
    <w:name w:val="P: question text main stem"/>
    <w:basedOn w:val="Pbodytextfullout"/>
    <w:qFormat/>
    <w:rsid w:val="00844002"/>
    <w:pPr>
      <w:spacing w:after="80"/>
    </w:pPr>
    <w:rPr>
      <w:rFonts w:ascii="Calibri" w:hAnsi="Calibri"/>
    </w:rPr>
  </w:style>
  <w:style w:type="character" w:customStyle="1" w:styleId="Cmathsexpressions">
    <w:name w:val="C: maths expressions"/>
    <w:uiPriority w:val="1"/>
    <w:qFormat/>
    <w:rsid w:val="001F40EF"/>
    <w:rPr>
      <w:rFonts w:ascii="Times New Roman" w:hAnsi="Times New Roman"/>
      <w:i/>
    </w:rPr>
  </w:style>
  <w:style w:type="character" w:customStyle="1" w:styleId="Csuperscript">
    <w:name w:val="C: superscript"/>
    <w:basedOn w:val="DefaultParagraphFont"/>
    <w:uiPriority w:val="1"/>
    <w:qFormat/>
    <w:rsid w:val="00844002"/>
    <w:rPr>
      <w:vertAlign w:val="superscript"/>
    </w:rPr>
  </w:style>
  <w:style w:type="paragraph" w:customStyle="1" w:styleId="Pquestionheadingmc1stafterhead">
    <w:name w:val="P: question heading mc (1st after head)"/>
    <w:basedOn w:val="Pquestionheadingmc"/>
    <w:qFormat/>
    <w:rsid w:val="00844002"/>
    <w:pPr>
      <w:spacing w:before="0"/>
    </w:pPr>
  </w:style>
  <w:style w:type="paragraph" w:customStyle="1" w:styleId="Pquestionheadingmc">
    <w:name w:val="P: question heading mc"/>
    <w:basedOn w:val="Pbodytextfullout"/>
    <w:qFormat/>
    <w:rsid w:val="00844002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844002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84400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844002"/>
    <w:pPr>
      <w:tabs>
        <w:tab w:val="right" w:pos="8505"/>
      </w:tabs>
    </w:pPr>
  </w:style>
  <w:style w:type="paragraph" w:customStyle="1" w:styleId="Psectionresults">
    <w:name w:val="P: section results"/>
    <w:qFormat/>
    <w:rsid w:val="00844002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footertext">
    <w:name w:val="P: footer text"/>
    <w:qFormat/>
    <w:rsid w:val="00844002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84400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844002"/>
    <w:rPr>
      <w:b/>
      <w:i w:val="0"/>
      <w:sz w:val="18"/>
    </w:rPr>
  </w:style>
  <w:style w:type="character" w:customStyle="1" w:styleId="Halflinespace">
    <w:name w:val="Half line space"/>
    <w:rsid w:val="00844002"/>
    <w:rPr>
      <w:sz w:val="12"/>
    </w:rPr>
  </w:style>
  <w:style w:type="paragraph" w:styleId="ListParagraph">
    <w:name w:val="List Paragraph"/>
    <w:basedOn w:val="Normal"/>
    <w:qFormat/>
    <w:rsid w:val="00844002"/>
    <w:pPr>
      <w:ind w:left="720"/>
      <w:contextualSpacing/>
    </w:pPr>
  </w:style>
  <w:style w:type="character" w:customStyle="1" w:styleId="Pboldasis">
    <w:name w:val="P:  bold as is"/>
    <w:basedOn w:val="DefaultParagraphFont"/>
    <w:rsid w:val="00844002"/>
    <w:rPr>
      <w:b/>
    </w:rPr>
  </w:style>
  <w:style w:type="character" w:customStyle="1" w:styleId="Pemphasisasis">
    <w:name w:val="P:  emphasis as is"/>
    <w:basedOn w:val="DefaultParagraphFont"/>
    <w:rsid w:val="00844002"/>
    <w:rPr>
      <w:i/>
    </w:rPr>
  </w:style>
  <w:style w:type="paragraph" w:customStyle="1" w:styleId="Pbodytextfullout">
    <w:name w:val="P: body text fullout"/>
    <w:basedOn w:val="Normal"/>
    <w:rsid w:val="00844002"/>
    <w:pPr>
      <w:spacing w:after="120"/>
    </w:pPr>
  </w:style>
  <w:style w:type="paragraph" w:customStyle="1" w:styleId="Pdot">
    <w:name w:val="P: dot"/>
    <w:rsid w:val="00844002"/>
    <w:pPr>
      <w:keepLines/>
      <w:numPr>
        <w:numId w:val="1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844002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844002"/>
    <w:pPr>
      <w:spacing w:line="276" w:lineRule="auto"/>
      <w:ind w:left="851" w:hanging="284"/>
    </w:pPr>
  </w:style>
  <w:style w:type="paragraph" w:customStyle="1" w:styleId="Pnum">
    <w:name w:val="P: num"/>
    <w:next w:val="Pdot"/>
    <w:rsid w:val="00844002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mcqoptions">
    <w:name w:val="P: question text mcq options"/>
    <w:basedOn w:val="Pquestiontextmainstem"/>
    <w:qFormat/>
    <w:rsid w:val="0084400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i">
    <w:name w:val="P: question text parts (a)(i)"/>
    <w:basedOn w:val="Pquestiontextpartsa"/>
    <w:qFormat/>
    <w:rsid w:val="0084400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844002"/>
    <w:pPr>
      <w:ind w:hanging="397"/>
    </w:pPr>
  </w:style>
  <w:style w:type="paragraph" w:customStyle="1" w:styleId="PtitleA">
    <w:name w:val="P: title A"/>
    <w:rsid w:val="00844002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844002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197AE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6</Pages>
  <Words>846</Words>
  <Characters>4823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HOME BUSINESS</Company>
  <LinksUpToDate>false</LinksUpToDate>
  <CharactersWithSpaces>56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dc:description/>
  <cp:lastModifiedBy>Aynur Bulut</cp:lastModifiedBy>
  <cp:revision>13</cp:revision>
  <dcterms:created xsi:type="dcterms:W3CDTF">2016-09-16T05:12:00Z</dcterms:created>
  <dcterms:modified xsi:type="dcterms:W3CDTF">2016-11-09T0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